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2" r:id="rId2"/>
  </p:sldMasterIdLst>
  <p:notesMasterIdLst>
    <p:notesMasterId r:id="rId17"/>
  </p:notesMasterIdLst>
  <p:handoutMasterIdLst>
    <p:handoutMasterId r:id="rId18"/>
  </p:handoutMasterIdLst>
  <p:sldIdLst>
    <p:sldId id="405" r:id="rId3"/>
    <p:sldId id="406" r:id="rId4"/>
    <p:sldId id="410" r:id="rId5"/>
    <p:sldId id="411" r:id="rId6"/>
    <p:sldId id="412" r:id="rId7"/>
    <p:sldId id="413" r:id="rId8"/>
    <p:sldId id="414" r:id="rId9"/>
    <p:sldId id="415" r:id="rId10"/>
    <p:sldId id="416" r:id="rId11"/>
    <p:sldId id="417" r:id="rId12"/>
    <p:sldId id="374" r:id="rId13"/>
    <p:sldId id="407" r:id="rId14"/>
    <p:sldId id="408" r:id="rId15"/>
    <p:sldId id="409" r:id="rId16"/>
  </p:sldIdLst>
  <p:sldSz cx="24385588" cy="13717588"/>
  <p:notesSz cx="6797675" cy="9928225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1D1D"/>
    <a:srgbClr val="B3FFF1"/>
    <a:srgbClr val="F0FDFE"/>
    <a:srgbClr val="00FFCC"/>
    <a:srgbClr val="E6FDFE"/>
    <a:srgbClr val="B7FA8A"/>
    <a:srgbClr val="006600"/>
    <a:srgbClr val="E98909"/>
    <a:srgbClr val="FFFF6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41" autoAdjust="0"/>
    <p:restoredTop sz="95701" autoAdjust="0"/>
  </p:normalViewPr>
  <p:slideViewPr>
    <p:cSldViewPr>
      <p:cViewPr>
        <p:scale>
          <a:sx n="33" d="100"/>
          <a:sy n="33" d="100"/>
        </p:scale>
        <p:origin x="-204" y="-18"/>
      </p:cViewPr>
      <p:guideLst>
        <p:guide orient="horz" pos="4321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1" d="100"/>
          <a:sy n="41" d="100"/>
        </p:scale>
        <p:origin x="-2886" y="-126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467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11642043" y="403441"/>
            <a:ext cx="581345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ẤT </a:t>
            </a:r>
            <a:r>
              <a:rPr lang="en-US" sz="5400" b="0" spc="0" baseline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ẲNG THỨC</a:t>
            </a:r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3576614" y="584061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32321" y="229032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2"/>
          <p:cNvSpPr txBox="1"/>
          <p:nvPr/>
        </p:nvSpPr>
        <p:spPr>
          <a:xfrm>
            <a:off x="5258983" y="348184"/>
            <a:ext cx="201048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  <a:endParaRPr lang="en-US" sz="3600" b="0" baseline="0" dirty="0" smtClean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2800" b="0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4</a:t>
            </a:r>
            <a:endParaRPr lang="en-US" sz="28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3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slide" Target="slide1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3" Type="http://schemas.openxmlformats.org/officeDocument/2006/relationships/image" Target="../media/image83.png"/><Relationship Id="rId18" Type="http://schemas.openxmlformats.org/officeDocument/2006/relationships/image" Target="../media/image88.png"/><Relationship Id="rId3" Type="http://schemas.openxmlformats.org/officeDocument/2006/relationships/image" Target="../media/image73.png"/><Relationship Id="rId21" Type="http://schemas.openxmlformats.org/officeDocument/2006/relationships/image" Target="../media/image91.png"/><Relationship Id="rId7" Type="http://schemas.openxmlformats.org/officeDocument/2006/relationships/image" Target="../media/image77.png"/><Relationship Id="rId12" Type="http://schemas.openxmlformats.org/officeDocument/2006/relationships/image" Target="../media/image82.png"/><Relationship Id="rId17" Type="http://schemas.openxmlformats.org/officeDocument/2006/relationships/image" Target="../media/image87.png"/><Relationship Id="rId2" Type="http://schemas.openxmlformats.org/officeDocument/2006/relationships/image" Target="../media/image72.png"/><Relationship Id="rId16" Type="http://schemas.openxmlformats.org/officeDocument/2006/relationships/image" Target="../media/image86.png"/><Relationship Id="rId20" Type="http://schemas.openxmlformats.org/officeDocument/2006/relationships/image" Target="../media/image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11" Type="http://schemas.openxmlformats.org/officeDocument/2006/relationships/image" Target="../media/image81.png"/><Relationship Id="rId5" Type="http://schemas.openxmlformats.org/officeDocument/2006/relationships/image" Target="../media/image75.png"/><Relationship Id="rId15" Type="http://schemas.openxmlformats.org/officeDocument/2006/relationships/image" Target="../media/image85.png"/><Relationship Id="rId10" Type="http://schemas.openxmlformats.org/officeDocument/2006/relationships/image" Target="../media/image80.png"/><Relationship Id="rId19" Type="http://schemas.openxmlformats.org/officeDocument/2006/relationships/image" Target="../media/image89.png"/><Relationship Id="rId4" Type="http://schemas.openxmlformats.org/officeDocument/2006/relationships/image" Target="../media/image74.png"/><Relationship Id="rId9" Type="http://schemas.openxmlformats.org/officeDocument/2006/relationships/image" Target="../media/image79.png"/><Relationship Id="rId14" Type="http://schemas.openxmlformats.org/officeDocument/2006/relationships/image" Target="../media/image8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26" Type="http://schemas.openxmlformats.org/officeDocument/2006/relationships/image" Target="../media/image140.png"/><Relationship Id="rId3" Type="http://schemas.openxmlformats.org/officeDocument/2006/relationships/image" Target="../media/image92.png"/><Relationship Id="rId7" Type="http://schemas.openxmlformats.org/officeDocument/2006/relationships/image" Target="../media/image93.png"/><Relationship Id="rId25" Type="http://schemas.openxmlformats.org/officeDocument/2006/relationships/image" Target="../media/image1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20.png"/><Relationship Id="rId24" Type="http://schemas.openxmlformats.org/officeDocument/2006/relationships/image" Target="../media/image120.png"/><Relationship Id="rId5" Type="http://schemas.openxmlformats.org/officeDocument/2006/relationships/image" Target="../media/image61.wmf"/><Relationship Id="rId23" Type="http://schemas.openxmlformats.org/officeDocument/2006/relationships/image" Target="../media/image110.png"/><Relationship Id="rId28" Type="http://schemas.openxmlformats.org/officeDocument/2006/relationships/image" Target="../media/image160.png"/><Relationship Id="rId4" Type="http://schemas.openxmlformats.org/officeDocument/2006/relationships/oleObject" Target="../embeddings/oleObject1.bin"/><Relationship Id="rId27" Type="http://schemas.openxmlformats.org/officeDocument/2006/relationships/image" Target="../media/image15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0.png"/><Relationship Id="rId2" Type="http://schemas.openxmlformats.org/officeDocument/2006/relationships/image" Target="../media/image9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240.png"/><Relationship Id="rId7" Type="http://schemas.openxmlformats.org/officeDocument/2006/relationships/image" Target="../media/image280.png"/><Relationship Id="rId12" Type="http://schemas.openxmlformats.org/officeDocument/2006/relationships/image" Target="../media/image98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0.png"/><Relationship Id="rId11" Type="http://schemas.openxmlformats.org/officeDocument/2006/relationships/image" Target="../media/image320.png"/><Relationship Id="rId5" Type="http://schemas.openxmlformats.org/officeDocument/2006/relationships/image" Target="../media/image96.png"/><Relationship Id="rId10" Type="http://schemas.openxmlformats.org/officeDocument/2006/relationships/image" Target="../media/image310.png"/><Relationship Id="rId4" Type="http://schemas.openxmlformats.org/officeDocument/2006/relationships/image" Target="../media/image250.png"/><Relationship Id="rId9" Type="http://schemas.openxmlformats.org/officeDocument/2006/relationships/image" Target="../media/image30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60.png"/><Relationship Id="rId7" Type="http://schemas.openxmlformats.org/officeDocument/2006/relationships/image" Target="../media/image102.png"/><Relationship Id="rId2" Type="http://schemas.openxmlformats.org/officeDocument/2006/relationships/image" Target="../media/image3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00.png"/><Relationship Id="rId7" Type="http://schemas.openxmlformats.org/officeDocument/2006/relationships/image" Target="../media/image32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0.png"/><Relationship Id="rId9" Type="http://schemas.openxmlformats.org/officeDocument/2006/relationships/image" Target="../media/image3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200.png"/><Relationship Id="rId7" Type="http://schemas.openxmlformats.org/officeDocument/2006/relationships/image" Target="../media/image39.png"/><Relationship Id="rId12" Type="http://schemas.openxmlformats.org/officeDocument/2006/relationships/image" Target="../media/image44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290.png"/><Relationship Id="rId9" Type="http://schemas.openxmlformats.org/officeDocument/2006/relationships/image" Target="../media/image4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image" Target="../media/image190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11" Type="http://schemas.openxmlformats.org/officeDocument/2006/relationships/image" Target="../media/image50.png"/><Relationship Id="rId5" Type="http://schemas.openxmlformats.org/officeDocument/2006/relationships/image" Target="../media/image43.png"/><Relationship Id="rId15" Type="http://schemas.openxmlformats.org/officeDocument/2006/relationships/image" Target="../media/image29.png"/><Relationship Id="rId10" Type="http://schemas.openxmlformats.org/officeDocument/2006/relationships/image" Target="../media/image49.png"/><Relationship Id="rId4" Type="http://schemas.openxmlformats.org/officeDocument/2006/relationships/image" Target="../media/image200.png"/><Relationship Id="rId9" Type="http://schemas.openxmlformats.org/officeDocument/2006/relationships/image" Target="../media/image48.png"/><Relationship Id="rId14" Type="http://schemas.openxmlformats.org/officeDocument/2006/relationships/image" Target="../media/image5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200.png"/><Relationship Id="rId7" Type="http://schemas.openxmlformats.org/officeDocument/2006/relationships/image" Target="../media/image57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11" Type="http://schemas.openxmlformats.org/officeDocument/2006/relationships/image" Target="../media/image29.png"/><Relationship Id="rId5" Type="http://schemas.openxmlformats.org/officeDocument/2006/relationships/image" Target="../media/image55.png"/><Relationship Id="rId10" Type="http://schemas.openxmlformats.org/officeDocument/2006/relationships/image" Target="../media/image60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29.png"/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12" Type="http://schemas.openxmlformats.org/officeDocument/2006/relationships/image" Target="../media/image71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11" Type="http://schemas.openxmlformats.org/officeDocument/2006/relationships/image" Target="../media/image70.png"/><Relationship Id="rId5" Type="http://schemas.openxmlformats.org/officeDocument/2006/relationships/image" Target="../media/image64.png"/><Relationship Id="rId10" Type="http://schemas.openxmlformats.org/officeDocument/2006/relationships/image" Target="../media/image69.png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1" y="1241"/>
            <a:ext cx="24404559" cy="138239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1296170" y="6020054"/>
            <a:ext cx="22393796" cy="7277478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063457" y="2106266"/>
            <a:ext cx="2425591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894" y="3494918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algn="ctr">
              <a:lnSpc>
                <a:spcPts val="4500"/>
              </a:lnSpc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4: BẤT ĐẲNG THỨC – BẤT PHƯƠNG TRÌNH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184699" y="4558794"/>
            <a:ext cx="18975066" cy="2015900"/>
            <a:chOff x="3024409" y="3659656"/>
            <a:chExt cx="18976301" cy="2016032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3659656"/>
              <a:ext cx="18976301" cy="2016032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6600" b="1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6600" b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</a:t>
              </a:r>
              <a:r>
                <a:rPr lang="en-US" sz="6600" b="1" smtClean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1</a:t>
              </a:r>
              <a:endParaRPr lang="en-US" sz="66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6600" b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ẤT </a:t>
              </a:r>
              <a:r>
                <a:rPr lang="en-US" sz="6600" b="1" smtClean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ĐẲNG THỨC</a:t>
              </a:r>
              <a:endParaRPr lang="en-US" sz="66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85664" y="162050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223419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r>
                  <a:rPr lang="en-US" sz="8099" dirty="0" smtClean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0</a:t>
                </a:r>
                <a:endParaRPr lang="en-US" sz="8099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7480" y="31289"/>
            <a:ext cx="5122455" cy="2660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28803"/>
            <a:ext cx="3154829" cy="3197581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1116660" y="7257191"/>
            <a:ext cx="20008033" cy="922567"/>
            <a:chOff x="7459670" y="7086600"/>
            <a:chExt cx="20011654" cy="922734"/>
          </a:xfrm>
        </p:grpSpPr>
        <p:sp>
          <p:nvSpPr>
            <p:cNvPr id="57" name="Rectangle 56">
              <a:hlinkClick r:id="rId7" action="ppaction://hlinksldjump"/>
            </p:cNvPr>
            <p:cNvSpPr/>
            <p:nvPr/>
          </p:nvSpPr>
          <p:spPr>
            <a:xfrm>
              <a:off x="9092456" y="7178187"/>
              <a:ext cx="18378868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ẮC LẠI KHÁI NIỆM VÀ TÍNH CHẤT CỦA BẤT ĐẲNG THỨC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116660" y="8448145"/>
            <a:ext cx="16813249" cy="945156"/>
            <a:chOff x="7459670" y="8524495"/>
            <a:chExt cx="16816291" cy="945327"/>
          </a:xfrm>
        </p:grpSpPr>
        <p:sp>
          <p:nvSpPr>
            <p:cNvPr id="75" name="Rectangle 74">
              <a:hlinkClick r:id="" action="ppaction://noaction"/>
            </p:cNvPr>
            <p:cNvSpPr/>
            <p:nvPr/>
          </p:nvSpPr>
          <p:spPr>
            <a:xfrm>
              <a:off x="9092456" y="8638675"/>
              <a:ext cx="15183505" cy="8311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ỨNG MINH BẤT ĐẲNG THỨC BẰNG ĐỊNH NGHĨA</a:t>
              </a:r>
              <a:endParaRPr lang="en-US" sz="4800" b="1" spc="-150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116660" y="9696893"/>
            <a:ext cx="22573305" cy="957490"/>
            <a:chOff x="7459670" y="9982200"/>
            <a:chExt cx="22577386" cy="957663"/>
          </a:xfrm>
        </p:grpSpPr>
        <p:sp>
          <p:nvSpPr>
            <p:cNvPr id="82" name="Rectangle 81">
              <a:hlinkClick r:id="" action="ppaction://noaction"/>
            </p:cNvPr>
            <p:cNvSpPr/>
            <p:nvPr/>
          </p:nvSpPr>
          <p:spPr>
            <a:xfrm>
              <a:off x="9092455" y="10108716"/>
              <a:ext cx="20944601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ĐẲNG THỨC GIỮA TRUNG BÌNH CỘNG VÀ TRUNG BÌNH NHÂN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65" name="Group 74"/>
          <p:cNvGrpSpPr/>
          <p:nvPr/>
        </p:nvGrpSpPr>
        <p:grpSpPr>
          <a:xfrm>
            <a:off x="1116660" y="10957975"/>
            <a:ext cx="21339695" cy="957490"/>
            <a:chOff x="7459670" y="9982200"/>
            <a:chExt cx="21343553" cy="957663"/>
          </a:xfrm>
        </p:grpSpPr>
        <p:sp>
          <p:nvSpPr>
            <p:cNvPr id="66" name="Rectangle 65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ĐẲNG THỨC </a:t>
              </a:r>
              <a:r>
                <a:rPr lang="en-US" sz="4800" b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UNHIACOPXKI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7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0" name="Round Same Side Corner Rectangle 6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7826023" y="7688759"/>
                  <a:ext cx="773086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 smtClean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6" name="Group 74"/>
          <p:cNvGrpSpPr/>
          <p:nvPr/>
        </p:nvGrpSpPr>
        <p:grpSpPr>
          <a:xfrm>
            <a:off x="1116660" y="12219059"/>
            <a:ext cx="21339695" cy="957490"/>
            <a:chOff x="7459670" y="9982200"/>
            <a:chExt cx="21343553" cy="957663"/>
          </a:xfrm>
        </p:grpSpPr>
        <p:sp>
          <p:nvSpPr>
            <p:cNvPr id="47" name="Rectangle 46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831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ĐẲNG THỨC CHỨA DẤU GIÁ TRỊ TUYỆT ĐỐI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8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0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1" name="Round Same Side Corner Rectangle 5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949252" y="7688759"/>
                  <a:ext cx="52662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 smtClean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63618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39466" y="9883130"/>
                <a:ext cx="8250335" cy="784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𝐹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−4</m:t>
                              </m:r>
                            </m:e>
                          </m:d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4400" i="1">
                                  <a:latin typeface="Cambria Math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−2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66" y="9883130"/>
                <a:ext cx="8250335" cy="78476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674982" y="2135977"/>
            <a:ext cx="2901621" cy="940513"/>
            <a:chOff x="2067302" y="5922690"/>
            <a:chExt cx="2901621" cy="940513"/>
          </a:xfrm>
        </p:grpSpPr>
        <p:sp>
          <p:nvSpPr>
            <p:cNvPr id="35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855922" y="6002305"/>
              <a:ext cx="211300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err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í</a:t>
              </a:r>
              <a:r>
                <a:rPr lang="en-US" sz="4400" b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dụ 3</a:t>
              </a:r>
              <a:endParaRPr lang="en-US" sz="4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37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38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3726696" y="2250282"/>
                <a:ext cx="19339306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>
                    <a:latin typeface="+mj-lt"/>
                  </a:rPr>
                  <a:t>Ch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2</m:t>
                    </m:r>
                    <m:r>
                      <a:rPr lang="en-US" sz="4400" i="1">
                        <a:latin typeface="Cambria Math"/>
                      </a:rPr>
                      <m:t>𝑥</m:t>
                    </m:r>
                    <m:r>
                      <a:rPr lang="en-US" sz="4400" i="1">
                        <a:latin typeface="Cambria Math"/>
                      </a:rPr>
                      <m:t>+4</m:t>
                    </m:r>
                    <m:r>
                      <a:rPr lang="en-US" sz="4400" i="1">
                        <a:latin typeface="Cambria Math"/>
                      </a:rPr>
                      <m:t>𝑦</m:t>
                    </m:r>
                  </m:oMath>
                </a14:m>
                <a:r>
                  <a:rPr lang="vi-VN" sz="4400">
                    <a:latin typeface="+mj-lt"/>
                  </a:rPr>
                  <a:t>. Tìm giá trị lớn nhất và giá trị nhỏ nhất của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𝐹</m:t>
                    </m:r>
                    <m:r>
                      <a:rPr lang="vi-VN" sz="4400" i="1">
                        <a:latin typeface="Cambria Math"/>
                      </a:rPr>
                      <m:t>=2</m:t>
                    </m:r>
                    <m:r>
                      <a:rPr lang="vi-VN" sz="4400" i="1">
                        <a:latin typeface="Cambria Math"/>
                      </a:rPr>
                      <m:t>𝑥</m:t>
                    </m:r>
                    <m:r>
                      <a:rPr lang="vi-VN" sz="4400" i="1">
                        <a:latin typeface="Cambria Math"/>
                      </a:rPr>
                      <m:t>+</m:t>
                    </m:r>
                    <m:r>
                      <a:rPr lang="vi-VN" sz="4400" i="1">
                        <a:latin typeface="Cambria Math"/>
                      </a:rPr>
                      <m:t>𝑦</m:t>
                    </m:r>
                  </m:oMath>
                </a14:m>
                <a:r>
                  <a:rPr lang="vi-VN" sz="4400">
                    <a:latin typeface="+mj-lt"/>
                  </a:rPr>
                  <a:t>.</a:t>
                </a:r>
                <a:endParaRPr lang="en-US" sz="4400" smtClean="0">
                  <a:latin typeface="+mj-lt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696" y="2250282"/>
                <a:ext cx="19339306" cy="784767"/>
              </a:xfrm>
              <a:prstGeom prst="rect">
                <a:avLst/>
              </a:prstGeom>
              <a:blipFill rotWithShape="1">
                <a:blip r:embed="rId3"/>
                <a:stretch>
                  <a:fillRect l="-1261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9600506" y="3330402"/>
            <a:ext cx="205056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 giải</a:t>
            </a:r>
            <a:endParaRPr lang="en-US" sz="4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658818" y="5009233"/>
                <a:ext cx="6585393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⇔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</a:rPr>
                        <m:t>−2</m:t>
                      </m:r>
                      <m:r>
                        <a:rPr lang="en-US" sz="4400" i="1">
                          <a:latin typeface="Cambria Math"/>
                        </a:rPr>
                        <m:t>𝑥</m:t>
                      </m:r>
                      <m:r>
                        <a:rPr lang="en-US" sz="4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</a:rPr>
                        <m:t>−4</m:t>
                      </m:r>
                      <m:r>
                        <a:rPr lang="en-US" sz="4400" i="1">
                          <a:latin typeface="Cambria Math"/>
                        </a:rPr>
                        <m:t>𝑦</m:t>
                      </m:r>
                      <m:r>
                        <a:rPr lang="en-US" sz="4400" i="1">
                          <a:latin typeface="Cambria Math"/>
                        </a:rPr>
                        <m:t>≤0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8818" y="5009233"/>
                <a:ext cx="6585393" cy="76944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208018" y="6959377"/>
                <a:ext cx="641015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=2</m:t>
                      </m:r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</a:rPr>
                            <m:t>𝑥</m:t>
                          </m:r>
                          <m:r>
                            <a:rPr lang="en-US" sz="4400" i="1"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en-US" sz="4400" i="1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</a:rPr>
                            <m:t>𝑦</m:t>
                          </m:r>
                          <m:r>
                            <a:rPr lang="en-US" sz="4400" i="1">
                              <a:latin typeface="Cambria Math"/>
                            </a:rPr>
                            <m:t>−2</m:t>
                          </m:r>
                        </m:e>
                      </m:d>
                      <m:r>
                        <a:rPr lang="en-US" sz="4400" i="1">
                          <a:latin typeface="Cambria Math"/>
                        </a:rPr>
                        <m:t>+4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8018" y="6959377"/>
                <a:ext cx="6410152" cy="76944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70331" y="4122490"/>
            <a:ext cx="157036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>
                <a:latin typeface="+mj-lt"/>
              </a:rPr>
              <a:t>Ta có</a:t>
            </a:r>
            <a:r>
              <a:rPr lang="vi-VN" sz="4400" smtClean="0">
                <a:latin typeface="+mj-lt"/>
              </a:rPr>
              <a:t>:</a:t>
            </a:r>
            <a:endParaRPr lang="en-US" sz="440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840697" y="4122490"/>
                <a:ext cx="486017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</a:rPr>
                        <m:t>≤2</m:t>
                      </m:r>
                      <m:r>
                        <a:rPr lang="en-US" sz="4400" i="1">
                          <a:latin typeface="Cambria Math"/>
                        </a:rPr>
                        <m:t>𝑥</m:t>
                      </m:r>
                      <m:r>
                        <a:rPr lang="en-US" sz="4400" i="1">
                          <a:latin typeface="Cambria Math"/>
                        </a:rPr>
                        <m:t>+4</m:t>
                      </m:r>
                      <m:r>
                        <a:rPr lang="en-US" sz="4400" i="1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US" sz="4400" i="1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0697" y="4122490"/>
                <a:ext cx="4860177" cy="76944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715662" y="5994698"/>
                <a:ext cx="684815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⇔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</a:rPr>
                        <m:t>≤5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662" y="5994698"/>
                <a:ext cx="6848157" cy="7694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293167" y="6809433"/>
            <a:ext cx="203453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>
                <a:latin typeface="+mj-lt"/>
              </a:rPr>
              <a:t>Khi đó: </a:t>
            </a:r>
            <a:endParaRPr lang="en-US" sz="440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255690" y="6881441"/>
                <a:ext cx="304185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𝐹</m:t>
                      </m:r>
                      <m:r>
                        <a:rPr lang="en-US" sz="4400" i="1">
                          <a:latin typeface="Cambria Math"/>
                        </a:rPr>
                        <m:t>=2</m:t>
                      </m:r>
                      <m:r>
                        <a:rPr lang="en-US" sz="4400" i="1">
                          <a:latin typeface="Cambria Math"/>
                        </a:rPr>
                        <m:t>𝑥</m:t>
                      </m:r>
                      <m:r>
                        <a:rPr lang="en-US" sz="4400" i="1">
                          <a:latin typeface="Cambria Math"/>
                        </a:rPr>
                        <m:t>+</m:t>
                      </m:r>
                      <m:r>
                        <a:rPr lang="en-US" sz="4400" i="1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5690" y="6881441"/>
                <a:ext cx="3041858" cy="76944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803331" y="7673529"/>
                <a:ext cx="549246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⇒2</m:t>
                      </m:r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</a:rPr>
                            <m:t>𝑥</m:t>
                          </m:r>
                          <m:r>
                            <a:rPr lang="en-US" sz="4400" i="1"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en-US" sz="4400" i="1">
                          <a:latin typeface="Cambria Math"/>
                        </a:rPr>
                        <m:t>+</m:t>
                      </m:r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</a:rPr>
                            <m:t>𝑦</m:t>
                          </m:r>
                          <m:r>
                            <a:rPr lang="en-US" sz="4400" i="1">
                              <a:latin typeface="Cambria Math"/>
                            </a:rPr>
                            <m:t>−2</m:t>
                          </m:r>
                        </m:e>
                      </m:d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331" y="7673529"/>
                <a:ext cx="5492466" cy="76944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7152234" y="7745537"/>
                <a:ext cx="2242922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=</m:t>
                      </m:r>
                      <m:r>
                        <a:rPr lang="en-US" sz="4400" i="1">
                          <a:latin typeface="Cambria Math"/>
                        </a:rPr>
                        <m:t>𝐹</m:t>
                      </m:r>
                      <m:r>
                        <a:rPr lang="en-US" sz="4400" i="1">
                          <a:latin typeface="Cambria Math"/>
                        </a:rPr>
                        <m:t>−4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2234" y="7745537"/>
                <a:ext cx="2242922" cy="76944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39466" y="8428235"/>
                <a:ext cx="11702242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>
                    <a:latin typeface="+mj-lt"/>
                  </a:rPr>
                  <a:t>Áp dụng bất đẳng thức </a:t>
                </a:r>
                <a:r>
                  <a:rPr lang="vi-VN" sz="4400" b="1">
                    <a:latin typeface="+mj-lt"/>
                  </a:rPr>
                  <a:t>Bunhiacopxki</a:t>
                </a:r>
                <a:r>
                  <a:rPr lang="en-US" sz="4400">
                    <a:latin typeface="+mj-lt"/>
                  </a:rPr>
                  <a:t> </a:t>
                </a:r>
                <a:r>
                  <a:rPr lang="vi-VN" sz="4400">
                    <a:latin typeface="+mj-lt"/>
                  </a:rPr>
                  <a:t>cho 2 bộ số </a:t>
                </a:r>
                <a:endParaRPr lang="en-US" sz="4400" smtClean="0">
                  <a:latin typeface="+mj-lt"/>
                </a:endParaRPr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/>
                          </a:rPr>
                          <m:t>2,1</m:t>
                        </m:r>
                      </m:e>
                    </m:d>
                  </m:oMath>
                </a14:m>
                <a:r>
                  <a:rPr lang="vi-VN" sz="440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/>
                          </a:rPr>
                          <m:t>𝑥</m:t>
                        </m:r>
                        <m:r>
                          <a:rPr lang="vi-VN" sz="4400" i="1">
                            <a:latin typeface="Cambria Math"/>
                          </a:rPr>
                          <m:t>−1,</m:t>
                        </m:r>
                        <m:r>
                          <a:rPr lang="vi-VN" sz="4400" i="1">
                            <a:latin typeface="Cambria Math"/>
                          </a:rPr>
                          <m:t>𝑦</m:t>
                        </m:r>
                        <m:r>
                          <a:rPr lang="vi-VN" sz="4400" i="1">
                            <a:latin typeface="Cambria Math"/>
                          </a:rPr>
                          <m:t>−2</m:t>
                        </m:r>
                      </m:e>
                    </m:d>
                  </m:oMath>
                </a14:m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66" y="8428235"/>
                <a:ext cx="11702242" cy="1446550"/>
              </a:xfrm>
              <a:prstGeom prst="rect">
                <a:avLst/>
              </a:prstGeom>
              <a:blipFill rotWithShape="1">
                <a:blip r:embed="rId11"/>
                <a:stretch>
                  <a:fillRect l="-2083" t="-9283" r="-1146" b="-18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93167" y="11889657"/>
                <a:ext cx="4675895" cy="784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>
                    <a:latin typeface="+mj-lt"/>
                  </a:rPr>
                  <a:t>Vậ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vi-VN" sz="4400" i="1">
                                <a:latin typeface="Cambria Math"/>
                              </a:rPr>
                              <m:t>𝐹</m:t>
                            </m:r>
                            <m:r>
                              <a:rPr lang="vi-VN" sz="4400" i="1">
                                <a:latin typeface="Cambria Math"/>
                              </a:rPr>
                              <m:t>−4</m:t>
                            </m:r>
                          </m:e>
                        </m:d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≤25</m:t>
                    </m:r>
                  </m:oMath>
                </a14:m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167" y="11889657"/>
                <a:ext cx="4675895" cy="784767"/>
              </a:xfrm>
              <a:prstGeom prst="rect">
                <a:avLst/>
              </a:prstGeom>
              <a:blipFill rotWithShape="1">
                <a:blip r:embed="rId12"/>
                <a:stretch>
                  <a:fillRect l="-5215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255690" y="10769873"/>
                <a:ext cx="833702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−2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5690" y="10769873"/>
                <a:ext cx="8337026" cy="76944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10320586" y="10784731"/>
                <a:ext cx="153080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≤25</m:t>
                      </m:r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0586" y="10784731"/>
                <a:ext cx="1530804" cy="769441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847978" y="11898165"/>
                <a:ext cx="492481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>
                          <a:latin typeface="Cambria Math"/>
                        </a:rPr>
                        <m:t>⇔−5≤</m:t>
                      </m:r>
                      <m:r>
                        <a:rPr lang="vi-VN" sz="4400" i="1">
                          <a:latin typeface="Cambria Math"/>
                        </a:rPr>
                        <m:t>𝐹</m:t>
                      </m:r>
                      <m:r>
                        <a:rPr lang="vi-VN" sz="4400" i="1">
                          <a:latin typeface="Cambria Math"/>
                        </a:rPr>
                        <m:t>−4≤5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7978" y="11898165"/>
                <a:ext cx="4924810" cy="769441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969062" y="12744899"/>
                <a:ext cx="3930563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⇔−1≤</m:t>
                    </m:r>
                    <m:r>
                      <a:rPr lang="vi-VN" sz="4400" i="1">
                        <a:latin typeface="Cambria Math"/>
                      </a:rPr>
                      <m:t>𝐹</m:t>
                    </m:r>
                    <m:r>
                      <a:rPr lang="vi-VN" sz="4400" i="1">
                        <a:latin typeface="Cambria Math"/>
                      </a:rPr>
                      <m:t>≤9</m:t>
                    </m:r>
                  </m:oMath>
                </a14:m>
                <a:r>
                  <a:rPr lang="vi-VN" sz="4400" smtClean="0">
                    <a:latin typeface="+mj-lt"/>
                  </a:rPr>
                  <a:t>.</a:t>
                </a:r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9062" y="12744899"/>
                <a:ext cx="3930563" cy="769441"/>
              </a:xfrm>
              <a:prstGeom prst="rect">
                <a:avLst/>
              </a:prstGeom>
              <a:blipFill rotWithShape="1">
                <a:blip r:embed="rId16"/>
                <a:stretch>
                  <a:fillRect t="-17460" r="-5426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4" name="Straight Connector 63"/>
          <p:cNvCxnSpPr/>
          <p:nvPr/>
        </p:nvCxnSpPr>
        <p:spPr>
          <a:xfrm>
            <a:off x="11760746" y="4507210"/>
            <a:ext cx="0" cy="9210378"/>
          </a:xfrm>
          <a:prstGeom prst="line">
            <a:avLst/>
          </a:prstGeom>
          <a:ln w="76200" cmpd="dbl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1904762" y="4122490"/>
            <a:ext cx="698781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>
                <a:latin typeface="+mj-lt"/>
              </a:rPr>
              <a:t>Dấu “=” xảy ra khi và chỉ khi </a:t>
            </a:r>
            <a:endParaRPr lang="en-US" sz="440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1688738" y="4897262"/>
                <a:ext cx="6298263" cy="34278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vi-VN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vi-VN" i="1">
                                      <a:latin typeface="Cambria Math"/>
                                    </a:rPr>
                                    <m:t>−1</m:t>
                                  </m:r>
                                </m:num>
                                <m:den>
                                  <m:r>
                                    <a:rPr lang="vi-VN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vi-VN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vi-VN" i="1">
                                      <a:latin typeface="Cambria Math"/>
                                    </a:rPr>
                                    <m:t>𝑦</m:t>
                                  </m:r>
                                  <m:r>
                                    <a:rPr lang="vi-VN" i="1">
                                      <a:latin typeface="Cambria Math"/>
                                    </a:rPr>
                                    <m:t>−2</m:t>
                                  </m:r>
                                </m:num>
                                <m:den>
                                  <m:r>
                                    <a:rPr lang="vi-VN" i="1">
                                      <a:latin typeface="Cambria Math"/>
                                    </a:rPr>
                                    <m:t>1</m:t>
                                  </m:r>
                                </m:den>
                              </m:f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𝑦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−2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latin typeface="Cambria Math"/>
                                </a:rPr>
                                <m:t>=5</m:t>
                              </m:r>
                            </m:e>
                            <m:e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𝑦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=−1</m:t>
                                      </m:r>
                                    </m:e>
                                    <m:e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𝑦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=9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8738" y="4897262"/>
                <a:ext cx="6298263" cy="3427861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7521386" y="5274618"/>
                <a:ext cx="7022114" cy="27590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vi-VN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vi-VN" i="1">
                                  <a:latin typeface="Cambria Math"/>
                                </a:rPr>
                                <m:t>−2</m:t>
                              </m:r>
                              <m:r>
                                <a:rPr lang="vi-VN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vi-VN" i="1">
                                  <a:latin typeface="Cambria Math"/>
                                </a:rPr>
                                <m:t>=−3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𝑦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−2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vi-VN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>
                                  <a:latin typeface="Cambria Math"/>
                                </a:rPr>
                                <m:t>=5</m:t>
                              </m:r>
                            </m:e>
                            <m:e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𝑦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=−1</m:t>
                                      </m:r>
                                    </m:e>
                                    <m:e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2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+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𝑦</m:t>
                                      </m:r>
                                      <m:r>
                                        <a:rPr lang="vi-VN" i="1">
                                          <a:latin typeface="Cambria Math"/>
                                        </a:rPr>
                                        <m:t>=9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1386" y="5274618"/>
                <a:ext cx="7022114" cy="2759025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4507691" y="8658994"/>
                <a:ext cx="4642361" cy="1356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vi-VN" sz="44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vi-VN" sz="4400" i="1">
                                  <a:latin typeface="Cambria Math"/>
                                </a:rPr>
                                <m:t>=−1;</m:t>
                              </m:r>
                              <m:r>
                                <a:rPr lang="vi-VN" sz="4400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vi-VN" sz="4400" i="1">
                                  <a:latin typeface="Cambria Math"/>
                                </a:rPr>
                                <m:t>=1</m:t>
                              </m:r>
                            </m:e>
                            <m:e>
                              <m:r>
                                <a:rPr lang="vi-VN" sz="44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vi-VN" sz="4400" i="1">
                                  <a:latin typeface="Cambria Math"/>
                                </a:rPr>
                                <m:t>=3;</m:t>
                              </m:r>
                              <m:r>
                                <a:rPr lang="vi-VN" sz="4400" i="1">
                                  <a:latin typeface="Cambria Math"/>
                                </a:rPr>
                                <m:t>𝑦</m:t>
                              </m:r>
                              <m:r>
                                <a:rPr lang="vi-VN" sz="4400" i="1">
                                  <a:latin typeface="Cambria Math"/>
                                </a:rPr>
                                <m:t>=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07691" y="8658994"/>
                <a:ext cx="4642361" cy="1356077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11894865" y="10459194"/>
                <a:ext cx="10602582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dirty="0">
                    <a:latin typeface="+mj-lt"/>
                  </a:rPr>
                  <a:t>Vậy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𝐹</m:t>
                    </m:r>
                    <m:r>
                      <a:rPr lang="vi-VN" sz="4400" i="1">
                        <a:latin typeface="Cambria Math"/>
                      </a:rPr>
                      <m:t>=2</m:t>
                    </m:r>
                    <m:r>
                      <a:rPr lang="vi-VN" sz="4400" i="1">
                        <a:latin typeface="Cambria Math"/>
                      </a:rPr>
                      <m:t>𝑥</m:t>
                    </m:r>
                    <m:r>
                      <a:rPr lang="vi-VN" sz="4400" i="1">
                        <a:latin typeface="Cambria Math"/>
                      </a:rPr>
                      <m:t>+</m:t>
                    </m:r>
                    <m:r>
                      <a:rPr lang="vi-VN" sz="4400" i="1">
                        <a:latin typeface="Cambria Math"/>
                      </a:rPr>
                      <m:t>𝑦</m:t>
                    </m:r>
                  </m:oMath>
                </a14:m>
                <a:r>
                  <a:rPr lang="vi-VN" sz="4400" dirty="0">
                    <a:latin typeface="+mj-lt"/>
                  </a:rPr>
                  <a:t> đạt giá trị nhỏ nhất bằng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−1</m:t>
                    </m:r>
                  </m:oMath>
                </a14:m>
                <a:r>
                  <a:rPr lang="vi-VN" sz="4400" dirty="0">
                    <a:latin typeface="+mj-lt"/>
                  </a:rPr>
                  <a:t> </a:t>
                </a:r>
                <a:endParaRPr lang="en-US" sz="4400" dirty="0" smtClean="0">
                  <a:latin typeface="+mj-lt"/>
                </a:endParaRPr>
              </a:p>
              <a:p>
                <a:pPr algn="ctr"/>
                <a:r>
                  <a:rPr lang="vi-VN" sz="4400" dirty="0" smtClean="0">
                    <a:latin typeface="+mj-lt"/>
                  </a:rPr>
                  <a:t>khi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𝑥</m:t>
                    </m:r>
                    <m:r>
                      <a:rPr lang="vi-VN" sz="4400" i="1">
                        <a:latin typeface="Cambria Math"/>
                      </a:rPr>
                      <m:t>=−1,</m:t>
                    </m:r>
                    <m:r>
                      <a:rPr lang="vi-VN" sz="4400" i="1">
                        <a:latin typeface="Cambria Math"/>
                      </a:rPr>
                      <m:t>𝑦</m:t>
                    </m:r>
                    <m:r>
                      <a:rPr lang="vi-VN" sz="4400" i="1">
                        <a:latin typeface="Cambria Math"/>
                      </a:rPr>
                      <m:t>=1</m:t>
                    </m:r>
                  </m:oMath>
                </a14:m>
                <a:endParaRPr lang="en-US" sz="4400" dirty="0">
                  <a:latin typeface="+mj-lt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4865" y="10459194"/>
                <a:ext cx="10602582" cy="1446550"/>
              </a:xfrm>
              <a:prstGeom prst="rect">
                <a:avLst/>
              </a:prstGeom>
              <a:blipFill rotWithShape="1">
                <a:blip r:embed="rId20"/>
                <a:stretch>
                  <a:fillRect l="-2299" t="-9283" b="-18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12768858" y="12180996"/>
                <a:ext cx="8991564" cy="1446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𝐹</m:t>
                    </m:r>
                    <m:r>
                      <a:rPr lang="vi-VN" sz="4400" i="1">
                        <a:latin typeface="Cambria Math"/>
                      </a:rPr>
                      <m:t>=2</m:t>
                    </m:r>
                    <m:r>
                      <a:rPr lang="vi-VN" sz="4400" i="1">
                        <a:latin typeface="Cambria Math"/>
                      </a:rPr>
                      <m:t>𝑥</m:t>
                    </m:r>
                    <m:r>
                      <a:rPr lang="vi-VN" sz="4400" i="1">
                        <a:latin typeface="Cambria Math"/>
                      </a:rPr>
                      <m:t>+</m:t>
                    </m:r>
                    <m:r>
                      <a:rPr lang="vi-VN" sz="4400" i="1">
                        <a:latin typeface="Cambria Math"/>
                      </a:rPr>
                      <m:t>𝑦</m:t>
                    </m:r>
                  </m:oMath>
                </a14:m>
                <a:r>
                  <a:rPr lang="vi-VN" sz="4400">
                    <a:latin typeface="+mj-lt"/>
                  </a:rPr>
                  <a:t> đạt giá trị lớn nhất bằng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9</m:t>
                    </m:r>
                  </m:oMath>
                </a14:m>
                <a:r>
                  <a:rPr lang="vi-VN" sz="4400">
                    <a:latin typeface="+mj-lt"/>
                  </a:rPr>
                  <a:t> </a:t>
                </a:r>
                <a:endParaRPr lang="en-US" sz="4400" smtClean="0">
                  <a:latin typeface="+mj-lt"/>
                </a:endParaRPr>
              </a:p>
              <a:p>
                <a:pPr algn="ctr"/>
                <a:r>
                  <a:rPr lang="vi-VN" sz="4400" smtClean="0">
                    <a:latin typeface="+mj-lt"/>
                  </a:rPr>
                  <a:t>khi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𝑥</m:t>
                    </m:r>
                    <m:r>
                      <a:rPr lang="vi-VN" sz="4400" i="1">
                        <a:latin typeface="Cambria Math"/>
                      </a:rPr>
                      <m:t>=3,</m:t>
                    </m:r>
                    <m:r>
                      <a:rPr lang="vi-VN" sz="4400" i="1">
                        <a:latin typeface="Cambria Math"/>
                      </a:rPr>
                      <m:t>𝑦</m:t>
                    </m:r>
                    <m:r>
                      <a:rPr lang="vi-VN" sz="4400" i="1">
                        <a:latin typeface="Cambria Math"/>
                      </a:rPr>
                      <m:t>=3</m:t>
                    </m:r>
                  </m:oMath>
                </a14:m>
                <a:r>
                  <a:rPr lang="vi-VN" sz="4400">
                    <a:latin typeface="+mj-lt"/>
                  </a:rPr>
                  <a:t>.</a:t>
                </a:r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8858" y="12180996"/>
                <a:ext cx="8991564" cy="1446550"/>
              </a:xfrm>
              <a:prstGeom prst="rect">
                <a:avLst/>
              </a:prstGeom>
              <a:blipFill rotWithShape="1">
                <a:blip r:embed="rId21"/>
                <a:stretch>
                  <a:fillRect t="-9283" b="-18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ounded Rectangle 68"/>
          <p:cNvSpPr/>
          <p:nvPr/>
        </p:nvSpPr>
        <p:spPr>
          <a:xfrm>
            <a:off x="4847978" y="2135977"/>
            <a:ext cx="4752528" cy="940513"/>
          </a:xfrm>
          <a:prstGeom prst="roundRect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ounded Rectangle 70"/>
          <p:cNvSpPr/>
          <p:nvPr/>
        </p:nvSpPr>
        <p:spPr>
          <a:xfrm>
            <a:off x="19150052" y="2197175"/>
            <a:ext cx="2979846" cy="846503"/>
          </a:xfrm>
          <a:prstGeom prst="roundRect">
            <a:avLst/>
          </a:prstGeom>
          <a:ln w="5715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Flowchart: Preparation 72"/>
          <p:cNvSpPr/>
          <p:nvPr/>
        </p:nvSpPr>
        <p:spPr>
          <a:xfrm>
            <a:off x="1625155" y="5778674"/>
            <a:ext cx="7770001" cy="1180703"/>
          </a:xfrm>
          <a:prstGeom prst="flowChartPreparation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Flowchart: Preparation 73"/>
          <p:cNvSpPr/>
          <p:nvPr/>
        </p:nvSpPr>
        <p:spPr>
          <a:xfrm>
            <a:off x="11618170" y="6182147"/>
            <a:ext cx="6551288" cy="892671"/>
          </a:xfrm>
          <a:prstGeom prst="flowChartPreparation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Flowchart: Alternate Process 74"/>
          <p:cNvSpPr/>
          <p:nvPr/>
        </p:nvSpPr>
        <p:spPr>
          <a:xfrm>
            <a:off x="2255690" y="9874785"/>
            <a:ext cx="8337026" cy="2014872"/>
          </a:xfrm>
          <a:prstGeom prst="flowChartAlternateProcess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Flowchart: Alternate Process 75"/>
          <p:cNvSpPr/>
          <p:nvPr/>
        </p:nvSpPr>
        <p:spPr>
          <a:xfrm>
            <a:off x="12769774" y="4698554"/>
            <a:ext cx="4426382" cy="1504127"/>
          </a:xfrm>
          <a:prstGeom prst="flowChartAlternateProcess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Bevel 76"/>
          <p:cNvSpPr/>
          <p:nvPr/>
        </p:nvSpPr>
        <p:spPr>
          <a:xfrm>
            <a:off x="5510155" y="12667606"/>
            <a:ext cx="2290151" cy="959940"/>
          </a:xfrm>
          <a:prstGeom prst="bevel">
            <a:avLst/>
          </a:prstGeom>
          <a:ln w="3810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Bevel 77"/>
          <p:cNvSpPr/>
          <p:nvPr/>
        </p:nvSpPr>
        <p:spPr>
          <a:xfrm>
            <a:off x="13156284" y="6809433"/>
            <a:ext cx="3672587" cy="959940"/>
          </a:xfrm>
          <a:prstGeom prst="bevel">
            <a:avLst/>
          </a:prstGeom>
          <a:ln w="3810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Frame 78"/>
          <p:cNvSpPr/>
          <p:nvPr/>
        </p:nvSpPr>
        <p:spPr>
          <a:xfrm>
            <a:off x="7152234" y="12674424"/>
            <a:ext cx="2016224" cy="953122"/>
          </a:xfrm>
          <a:prstGeom prst="fram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0" name="Frame 79"/>
          <p:cNvSpPr/>
          <p:nvPr/>
        </p:nvSpPr>
        <p:spPr>
          <a:xfrm>
            <a:off x="13161691" y="7489848"/>
            <a:ext cx="3667179" cy="953122"/>
          </a:xfrm>
          <a:prstGeom prst="frame">
            <a:avLst/>
          </a:prstGeom>
          <a:ln w="571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1" name="Flowchart: Alternate Process 80"/>
          <p:cNvSpPr/>
          <p:nvPr/>
        </p:nvSpPr>
        <p:spPr>
          <a:xfrm>
            <a:off x="18673514" y="5009233"/>
            <a:ext cx="5712074" cy="2334864"/>
          </a:xfrm>
          <a:prstGeom prst="flowChartAlternateProcess">
            <a:avLst/>
          </a:prstGeom>
          <a:ln w="5715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Flowchart: Alternate Process 81"/>
          <p:cNvSpPr/>
          <p:nvPr/>
        </p:nvSpPr>
        <p:spPr>
          <a:xfrm>
            <a:off x="18673514" y="5274618"/>
            <a:ext cx="5712074" cy="1489521"/>
          </a:xfrm>
          <a:prstGeom prst="flowChartAlternateProcess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Flowchart: Alternate Process 82"/>
          <p:cNvSpPr/>
          <p:nvPr/>
        </p:nvSpPr>
        <p:spPr>
          <a:xfrm>
            <a:off x="19537609" y="7313488"/>
            <a:ext cx="3888433" cy="816769"/>
          </a:xfrm>
          <a:prstGeom prst="flowChartAlternateProcess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Flowchart: Alternate Process 83"/>
          <p:cNvSpPr/>
          <p:nvPr/>
        </p:nvSpPr>
        <p:spPr>
          <a:xfrm>
            <a:off x="15493314" y="8536915"/>
            <a:ext cx="3656738" cy="800117"/>
          </a:xfrm>
          <a:prstGeom prst="flowChartAlternateProcess">
            <a:avLst/>
          </a:prstGeom>
          <a:ln w="5715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lowchart: Alternate Process 84"/>
          <p:cNvSpPr/>
          <p:nvPr/>
        </p:nvSpPr>
        <p:spPr>
          <a:xfrm>
            <a:off x="15493314" y="9330612"/>
            <a:ext cx="3684257" cy="816769"/>
          </a:xfrm>
          <a:prstGeom prst="flowChartAlternateProcess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Flowchart: Alternate Process 85"/>
          <p:cNvSpPr/>
          <p:nvPr/>
        </p:nvSpPr>
        <p:spPr>
          <a:xfrm>
            <a:off x="10320586" y="10784731"/>
            <a:ext cx="1530804" cy="903688"/>
          </a:xfrm>
          <a:prstGeom prst="flowChartAlternateProcess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142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3" grpId="0"/>
      <p:bldP spid="65" grpId="0"/>
      <p:bldP spid="4" grpId="0"/>
      <p:bldP spid="5" grpId="0"/>
      <p:bldP spid="6" grpId="0"/>
      <p:bldP spid="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3" grpId="0"/>
      <p:bldP spid="68" grpId="0"/>
      <p:bldP spid="70" grpId="0"/>
      <p:bldP spid="69" grpId="0" animBg="1"/>
      <p:bldP spid="71" grpId="0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81" grpId="0" animBg="1"/>
      <p:bldP spid="81" grpId="1" animBg="1"/>
      <p:bldP spid="82" grpId="0" animBg="1"/>
      <p:bldP spid="82" grpId="1" animBg="1"/>
      <p:bldP spid="83" grpId="0" animBg="1"/>
      <p:bldP spid="83" grpId="1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Rectangle 73"/>
          <p:cNvSpPr/>
          <p:nvPr/>
        </p:nvSpPr>
        <p:spPr>
          <a:xfrm>
            <a:off x="5551773" y="6973782"/>
            <a:ext cx="16710681" cy="1224136"/>
          </a:xfrm>
          <a:prstGeom prst="rect">
            <a:avLst/>
          </a:prstGeom>
          <a:solidFill>
            <a:srgbClr val="F0FDFE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5916986" y="7217393"/>
                <a:ext cx="7015126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𝑎</m:t>
                    </m:r>
                    <m:r>
                      <a:rPr lang="en-US" i="1">
                        <a:latin typeface="Cambria Math"/>
                        <a:ea typeface="Cambria Math"/>
                        <a:sym typeface="Symbol"/>
                      </a:rPr>
                      <m:t></m:t>
                    </m:r>
                    <m:r>
                      <a:rPr lang="en-US" b="0" i="1" smtClean="0">
                        <a:latin typeface="Cambria Math"/>
                        <a:ea typeface="Cambria Math"/>
                        <a:sym typeface="Symbol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  <a:sym typeface="Symbol"/>
                      </a:rPr>
                      <m:t>≤−</m:t>
                    </m:r>
                    <m:r>
                      <a:rPr lang="en-US" b="0" i="1" smtClean="0">
                        <a:latin typeface="Cambria Math"/>
                        <a:ea typeface="Cambria Math"/>
                        <a:sym typeface="Symbol"/>
                      </a:rPr>
                      <m:t>𝑎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≥</m:t>
                    </m:r>
                    <m:r>
                      <a:rPr lang="en-US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6986" y="7217393"/>
                <a:ext cx="7015126" cy="754053"/>
              </a:xfrm>
              <a:prstGeom prst="rect">
                <a:avLst/>
              </a:prstGeom>
              <a:blipFill rotWithShape="1">
                <a:blip r:embed="rId3"/>
                <a:stretch>
                  <a:fillRect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Rectangle 79"/>
          <p:cNvSpPr/>
          <p:nvPr/>
        </p:nvSpPr>
        <p:spPr>
          <a:xfrm>
            <a:off x="2265418" y="5749646"/>
            <a:ext cx="3286355" cy="2448272"/>
          </a:xfrm>
          <a:prstGeom prst="rect">
            <a:avLst/>
          </a:prstGeom>
          <a:solidFill>
            <a:srgbClr val="F0FDFE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 74"/>
          <p:cNvSpPr/>
          <p:nvPr/>
        </p:nvSpPr>
        <p:spPr>
          <a:xfrm>
            <a:off x="2260401" y="8210356"/>
            <a:ext cx="20002053" cy="122413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/>
          <p:cNvSpPr/>
          <p:nvPr/>
        </p:nvSpPr>
        <p:spPr>
          <a:xfrm>
            <a:off x="5551773" y="5765039"/>
            <a:ext cx="16710681" cy="122413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2285056" y="3964839"/>
            <a:ext cx="20002053" cy="576064"/>
          </a:xfrm>
          <a:prstGeom prst="rect">
            <a:avLst/>
          </a:prstGeom>
          <a:solidFill>
            <a:srgbClr val="00FFCC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457200" indent="-457200">
              <a:spcBef>
                <a:spcPts val="200"/>
              </a:spcBef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en-US" sz="4400" smtClean="0">
                <a:latin typeface="Times New Roman" pitchFamily="18" charset="0"/>
                <a:cs typeface="Times New Roman" pitchFamily="18" charset="0"/>
              </a:rPr>
              <a:t>    Điều kiện                        Nội dung                                          Dấu </a:t>
            </a:r>
            <a:r>
              <a:rPr lang="en-US" sz="4400">
                <a:latin typeface="Times New Roman" pitchFamily="18" charset="0"/>
                <a:cs typeface="Times New Roman" pitchFamily="18" charset="0"/>
              </a:rPr>
              <a:t>“=” xảy </a:t>
            </a:r>
            <a:r>
              <a:rPr lang="en-US" sz="4400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mtClean="0"/>
              <a:t> </a:t>
            </a:r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2271861" y="4540903"/>
            <a:ext cx="20002053" cy="1224136"/>
          </a:xfrm>
          <a:prstGeom prst="rect">
            <a:avLst/>
          </a:prstGeom>
          <a:solidFill>
            <a:srgbClr val="F0FDFE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556599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ĐẲNG THỨC CHỨA DẤU GIÁ TRỊ TUYỆT ĐỐI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0" name="Group 65"/>
          <p:cNvGrpSpPr/>
          <p:nvPr/>
        </p:nvGrpSpPr>
        <p:grpSpPr>
          <a:xfrm>
            <a:off x="1103562" y="2663775"/>
            <a:ext cx="4104456" cy="971306"/>
            <a:chOff x="166396" y="8755081"/>
            <a:chExt cx="4104456" cy="781943"/>
          </a:xfrm>
        </p:grpSpPr>
        <p:sp>
          <p:nvSpPr>
            <p:cNvPr id="11" name="Freeform 20"/>
            <p:cNvSpPr>
              <a:spLocks/>
            </p:cNvSpPr>
            <p:nvPr/>
          </p:nvSpPr>
          <p:spPr bwMode="auto">
            <a:xfrm>
              <a:off x="384523" y="8755081"/>
              <a:ext cx="3076108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14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6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Freeform 52"/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2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4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932118" y="8770019"/>
              <a:ext cx="3338734" cy="644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600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</a:t>
              </a:r>
              <a:r>
                <a:rPr lang="en-US" sz="4600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í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1" name="Rectangle 60"/>
          <p:cNvSpPr/>
          <p:nvPr/>
        </p:nvSpPr>
        <p:spPr>
          <a:xfrm>
            <a:off x="870438" y="9611937"/>
            <a:ext cx="4102754" cy="925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6500"/>
              </a:lnSpc>
            </a:pPr>
            <a:r>
              <a:rPr lang="en-US" sz="4400" b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ứng minh:</a:t>
            </a:r>
            <a:endParaRPr lang="en-US" sz="4400" b="1" dirty="0" smtClean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389068"/>
              </p:ext>
            </p:extLst>
          </p:nvPr>
        </p:nvGraphicFramePr>
        <p:xfrm>
          <a:off x="3106700" y="6629135"/>
          <a:ext cx="1423775" cy="693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4" imgW="368140" imgH="177723" progId="Equation.DSMT4">
                  <p:embed/>
                </p:oleObj>
              </mc:Choice>
              <mc:Fallback>
                <p:oleObj name="Equation" r:id="rId4" imgW="368140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00" y="6629135"/>
                        <a:ext cx="1423775" cy="6936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>
            <a:off x="5551773" y="3964839"/>
            <a:ext cx="0" cy="54862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13632954" y="3964838"/>
            <a:ext cx="0" cy="54862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5856090" y="4775944"/>
                <a:ext cx="6207212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0,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,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i="1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6090" y="4775944"/>
                <a:ext cx="6207212" cy="75405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13753522" y="4775943"/>
                <a:ext cx="8223341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sym typeface="Symbol"/>
                        </a:rPr>
                        <m:t>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sym typeface="Symbol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sym typeface="Symbol"/>
                        </a:rPr>
                        <m:t>≥0,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−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i="1">
                          <a:latin typeface="Cambria Math"/>
                          <a:ea typeface="Cambria Math"/>
                          <a:sym typeface="Symbol"/>
                        </a:rPr>
                        <m:t>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sym typeface="Symbol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sym typeface="Symbol"/>
                        </a:rPr>
                        <m:t>≤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53522" y="4775943"/>
                <a:ext cx="8223341" cy="75405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5871722" y="5944443"/>
                <a:ext cx="5754973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i="1" smtClean="0"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𝑎</m:t>
                      </m:r>
                      <m:r>
                        <a:rPr lang="en-US" i="1">
                          <a:latin typeface="Cambria Math"/>
                          <a:ea typeface="Cambria Math"/>
                          <a:sym typeface="Symbol"/>
                        </a:rPr>
                        <m:t>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sym typeface="Symbol"/>
                        </a:rPr>
                        <m:t>𝑎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sym typeface="Symbol"/>
                        </a:rPr>
                        <m:t>≤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sym typeface="Symbol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sym typeface="Symbol"/>
                        </a:rPr>
                        <m:t>≤</m:t>
                      </m:r>
                      <m:r>
                        <a:rPr lang="en-US" b="0" i="1" smtClean="0">
                          <a:latin typeface="Cambria Math"/>
                          <a:ea typeface="Cambria Math"/>
                          <a:sym typeface="Symbol"/>
                        </a:rPr>
                        <m:t>𝑎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1722" y="5944443"/>
                <a:ext cx="5754973" cy="75405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917759" y="8445397"/>
                <a:ext cx="7355155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𝑎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𝑏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  <a:sym typeface="Symbol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  <a:ea typeface="Cambria Math"/>
                              <a:sym typeface="Symbol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  <a:sym typeface="Symbol"/>
                            </a:rPr>
                            <m:t>𝑎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  <a:ea typeface="Cambria Math"/>
                          <a:sym typeface="Symbol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/>
                              <a:ea typeface="Cambria Math"/>
                              <a:sym typeface="Symbol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  <a:ea typeface="Cambria Math"/>
                              <a:sym typeface="Symbol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759" y="8445397"/>
                <a:ext cx="7355155" cy="754053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14020031" y="8445396"/>
                <a:ext cx="6957739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  <a:sym typeface="Symbol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  <a:ea typeface="Cambria Math"/>
                            <a:sym typeface="Symbol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sym typeface="Symbol"/>
                          </a:rPr>
                          <m:t>𝑎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  <a:sym typeface="Symbol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/>
                            <a:ea typeface="Cambria Math"/>
                            <a:sym typeface="Symbol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  <a:sym typeface="Symbol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dirty="0" smtClean="0">
                    <a:sym typeface="Symbol"/>
                  </a:rPr>
                  <a:t>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sym typeface="Symbol"/>
                      </a:rPr>
                      <m:t>𝑎</m:t>
                    </m:r>
                    <m:r>
                      <a:rPr lang="en-US" i="1" smtClean="0">
                        <a:latin typeface="Cambria Math"/>
                        <a:sym typeface="Symbol"/>
                      </a:rPr>
                      <m:t>.</m:t>
                    </m:r>
                    <m:r>
                      <a:rPr lang="en-US" b="0" i="1" smtClean="0">
                        <a:latin typeface="Cambria Math"/>
                        <a:sym typeface="Symbol"/>
                      </a:rPr>
                      <m:t>𝑏</m:t>
                    </m:r>
                    <m:r>
                      <a:rPr lang="en-US" i="1" smtClean="0">
                        <a:latin typeface="Cambria Math"/>
                        <a:ea typeface="Cambria Math"/>
                        <a:sym typeface="Symbol"/>
                      </a:rPr>
                      <m:t>≥</m:t>
                    </m:r>
                    <m:r>
                      <a:rPr lang="en-US" b="0" i="1" smtClean="0">
                        <a:latin typeface="Cambria Math"/>
                        <a:ea typeface="Cambria Math"/>
                        <a:sym typeface="Symbol"/>
                      </a:rPr>
                      <m:t>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0031" y="8445396"/>
                <a:ext cx="6957739" cy="754053"/>
              </a:xfrm>
              <a:prstGeom prst="rect">
                <a:avLst/>
              </a:prstGeom>
              <a:blipFill rotWithShape="1">
                <a:blip r:embed="rId24"/>
                <a:stretch>
                  <a:fillRect t="-18548" b="-34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1"/>
          <p:cNvSpPr>
            <a:spLocks noChangeArrowheads="1"/>
          </p:cNvSpPr>
          <p:nvPr/>
        </p:nvSpPr>
        <p:spPr bwMode="auto">
          <a:xfrm>
            <a:off x="2921815" y="10448743"/>
            <a:ext cx="147598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Ta có </a:t>
            </a: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555446" y="10387186"/>
                <a:ext cx="475207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𝑎</m:t>
                          </m:r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𝑏</m:t>
                          </m:r>
                        </m:e>
                      </m:d>
                      <m:r>
                        <a:rPr lang="en-US" sz="4400" b="0" i="1" smtClean="0">
                          <a:latin typeface="Cambria Math"/>
                          <a:ea typeface="Cambria Math"/>
                          <a:sym typeface="Symbol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0" i="1" smtClean="0">
                              <a:latin typeface="Cambria Math"/>
                              <a:ea typeface="Cambria Math"/>
                              <a:sym typeface="Symbol"/>
                            </a:rPr>
                          </m:ctrlPr>
                        </m:dPr>
                        <m:e>
                          <m:r>
                            <a:rPr lang="en-US" sz="4400" b="0" i="1" smtClean="0">
                              <a:latin typeface="Cambria Math"/>
                              <a:ea typeface="Cambria Math"/>
                              <a:sym typeface="Symbol"/>
                            </a:rPr>
                            <m:t>𝑎</m:t>
                          </m:r>
                        </m:e>
                      </m:d>
                      <m:r>
                        <a:rPr lang="en-US" sz="4400" b="0" i="1" smtClean="0">
                          <a:latin typeface="Cambria Math"/>
                          <a:ea typeface="Cambria Math"/>
                          <a:sym typeface="Symbol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0" i="1" smtClean="0">
                              <a:latin typeface="Cambria Math"/>
                              <a:ea typeface="Cambria Math"/>
                              <a:sym typeface="Symbol"/>
                            </a:rPr>
                          </m:ctrlPr>
                        </m:dPr>
                        <m:e>
                          <m:r>
                            <a:rPr lang="en-US" sz="4400" b="0" i="1" smtClean="0">
                              <a:latin typeface="Cambria Math"/>
                              <a:ea typeface="Cambria Math"/>
                              <a:sym typeface="Symbol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sz="4400" b="0" i="0" smtClean="0">
                  <a:latin typeface="Cambria Math"/>
                  <a:ea typeface="Cambria Math"/>
                  <a:sym typeface="Symbol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5446" y="10387186"/>
                <a:ext cx="4752070" cy="769441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911874" y="11187406"/>
                <a:ext cx="904369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  <a:sym typeface="Symbol"/>
                        </a:rPr>
                        <m:t>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  <a:sym typeface="Symbol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/>
                              <a:sym typeface="Symbol"/>
                            </a:rPr>
                            <m:t>𝑎</m:t>
                          </m:r>
                        </m:e>
                        <m:sup>
                          <m:r>
                            <a:rPr lang="en-US" sz="4400" i="1">
                              <a:latin typeface="Cambria Math"/>
                              <a:sym typeface="Symbol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  <a:sym typeface="Symbol"/>
                        </a:rPr>
                        <m:t>+2</m:t>
                      </m:r>
                      <m:r>
                        <a:rPr lang="en-US" sz="4400" i="1">
                          <a:latin typeface="Cambria Math"/>
                          <a:sym typeface="Symbol"/>
                        </a:rPr>
                        <m:t>𝑎𝑏</m:t>
                      </m:r>
                      <m:r>
                        <a:rPr lang="en-US" sz="4400" i="1">
                          <a:latin typeface="Cambria Math"/>
                          <a:sym typeface="Symbol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  <a:sym typeface="Symbol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/>
                              <a:sym typeface="Symbol"/>
                            </a:rPr>
                            <m:t>𝑏</m:t>
                          </m:r>
                        </m:e>
                        <m:sup>
                          <m:r>
                            <a:rPr lang="en-US" sz="4400" i="1">
                              <a:latin typeface="Cambria Math"/>
                              <a:sym typeface="Symbol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  <a:sym typeface="Symbol"/>
                        </a:rPr>
                        <m:t> </m:t>
                      </m:r>
                      <m:r>
                        <a:rPr lang="en-US" sz="4400" i="1">
                          <a:latin typeface="Cambria Math"/>
                          <a:ea typeface="Cambria Math"/>
                          <a:sym typeface="Symbol"/>
                        </a:rPr>
                        <m:t>≤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  <a:ea typeface="Cambria Math"/>
                              <a:sym typeface="Symbol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/>
                              <a:ea typeface="Cambria Math"/>
                              <a:sym typeface="Symbol"/>
                            </a:rPr>
                            <m:t>𝑎</m:t>
                          </m:r>
                        </m:e>
                        <m:sup>
                          <m:r>
                            <a:rPr lang="en-US" sz="4400" i="1">
                              <a:latin typeface="Cambria Math"/>
                              <a:ea typeface="Cambria Math"/>
                              <a:sym typeface="Symbol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  <a:sym typeface="Symbol"/>
                        </a:rPr>
                        <m:t>+2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i="1">
                              <a:latin typeface="Cambria Math"/>
                              <a:sym typeface="Symbol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  <a:sym typeface="Symbol"/>
                            </a:rPr>
                            <m:t>𝑎𝑏</m:t>
                          </m:r>
                        </m:e>
                      </m:d>
                      <m:r>
                        <a:rPr lang="en-US" sz="4400" i="1">
                          <a:latin typeface="Cambria Math"/>
                          <a:sym typeface="Symbol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  <a:sym typeface="Symbol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/>
                              <a:sym typeface="Symbol"/>
                            </a:rPr>
                            <m:t>𝑏</m:t>
                          </m:r>
                        </m:e>
                        <m:sup>
                          <m:r>
                            <a:rPr lang="en-US" sz="4400" i="1">
                              <a:latin typeface="Cambria Math"/>
                              <a:sym typeface="Symbol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400">
                  <a:latin typeface="Cambria Math"/>
                  <a:ea typeface="Cambria Math"/>
                  <a:sym typeface="Symbol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1874" y="11187406"/>
                <a:ext cx="9043694" cy="769441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3911874" y="12043370"/>
                <a:ext cx="338214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>
                          <a:sym typeface="Symbol"/>
                        </a:rPr>
                        <m:t></m:t>
                      </m:r>
                      <m:r>
                        <a:rPr lang="en-US" sz="4400" i="1">
                          <a:latin typeface="Cambria Math"/>
                          <a:sym typeface="Symbol"/>
                        </a:rPr>
                        <m:t> </m:t>
                      </m:r>
                      <m:r>
                        <a:rPr lang="en-US" sz="4400" i="1">
                          <a:latin typeface="Cambria Math"/>
                          <a:sym typeface="Symbol"/>
                        </a:rPr>
                        <m:t>𝑎𝑏</m:t>
                      </m:r>
                      <m:r>
                        <a:rPr lang="en-US" sz="4400" i="1">
                          <a:latin typeface="Cambria Math"/>
                          <a:ea typeface="Cambria Math"/>
                          <a:sym typeface="Symbol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i="1">
                              <a:latin typeface="Cambria Math"/>
                              <a:ea typeface="Cambria Math"/>
                              <a:sym typeface="Symbol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  <a:ea typeface="Cambria Math"/>
                              <a:sym typeface="Symbol"/>
                            </a:rPr>
                            <m:t>𝑎𝑏</m:t>
                          </m:r>
                        </m:e>
                      </m:d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1874" y="12043370"/>
                <a:ext cx="3382143" cy="769441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9198520" y="10417963"/>
                <a:ext cx="657276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>
                    <a:sym typeface="Symbol"/>
                  </a:rPr>
                  <a:t>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  <a:sym typeface="Symbol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  <a:sym typeface="Symbol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  <a:sym typeface="Symbol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  <a:sym typeface="Symbol"/>
                              </a:rPr>
                              <m:t>+</m:t>
                            </m:r>
                            <m:r>
                              <a:rPr lang="en-US" sz="4400" i="1">
                                <a:latin typeface="Cambria Math"/>
                                <a:sym typeface="Symbol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  <a:sym typeface="Symbol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  <a:ea typeface="Cambria Math"/>
                        <a:sym typeface="Symbol"/>
                      </a:rPr>
                      <m:t>≤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  <a:ea typeface="Cambria Math"/>
                            <a:sym typeface="Symbol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  <a:ea typeface="Cambria Math"/>
                                <a:sym typeface="Symbol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4400" i="1">
                                    <a:latin typeface="Cambria Math"/>
                                    <a:ea typeface="Cambria Math"/>
                                    <a:sym typeface="Symbol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latin typeface="Cambria Math"/>
                                    <a:ea typeface="Cambria Math"/>
                                    <a:sym typeface="Symbol"/>
                                  </a:rPr>
                                  <m:t>𝑎</m:t>
                                </m:r>
                              </m:e>
                            </m:d>
                            <m:r>
                              <a:rPr lang="en-US" sz="4400" i="1">
                                <a:latin typeface="Cambria Math"/>
                                <a:ea typeface="Cambria Math"/>
                                <a:sym typeface="Symbol"/>
                              </a:rPr>
                              <m:t>+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4400" i="1">
                                    <a:latin typeface="Cambria Math"/>
                                    <a:ea typeface="Cambria Math"/>
                                    <a:sym typeface="Symbol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latin typeface="Cambria Math"/>
                                    <a:ea typeface="Cambria Math"/>
                                    <a:sym typeface="Symbol"/>
                                  </a:rPr>
                                  <m:t>𝑏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  <a:ea typeface="Cambria Math"/>
                            <a:sym typeface="Symbol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4400">
                        <a:latin typeface="Cambria Math"/>
                        <a:ea typeface="Cambria Math"/>
                        <a:sym typeface="Symbol"/>
                      </a:rPr>
                      <m:t> </m:t>
                    </m:r>
                  </m:oMath>
                </a14:m>
                <a:endParaRPr lang="en-US" sz="4400">
                  <a:latin typeface="Cambria Math"/>
                  <a:ea typeface="Cambria Math"/>
                  <a:sym typeface="Symbol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98520" y="10417963"/>
                <a:ext cx="6572761" cy="769441"/>
              </a:xfrm>
              <a:prstGeom prst="rect">
                <a:avLst/>
              </a:prstGeom>
              <a:blipFill rotWithShape="1">
                <a:blip r:embed="rId28"/>
                <a:stretch>
                  <a:fillRect l="-3803" t="-18254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/>
          <p:cNvSpPr/>
          <p:nvPr/>
        </p:nvSpPr>
        <p:spPr>
          <a:xfrm>
            <a:off x="7774278" y="12043370"/>
            <a:ext cx="523252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/>
              <a:t>(bất đẳng thức đúng).</a:t>
            </a:r>
            <a:r>
              <a:rPr lang="en-US" sz="4000">
                <a:sym typeface="Wingdings 2"/>
              </a:rPr>
              <a:t></a:t>
            </a:r>
            <a:endParaRPr lang="en-US" sz="4000"/>
          </a:p>
        </p:txBody>
      </p:sp>
      <p:sp>
        <p:nvSpPr>
          <p:cNvPr id="54" name="TextBox 53"/>
          <p:cNvSpPr txBox="1"/>
          <p:nvPr/>
        </p:nvSpPr>
        <p:spPr>
          <a:xfrm>
            <a:off x="4973192" y="2861710"/>
            <a:ext cx="6670352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Một số bất đẳng thức cơ bản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2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2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2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2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43" grpId="0"/>
      <p:bldP spid="80" grpId="0" animBg="1"/>
      <p:bldP spid="75" grpId="0" animBg="1"/>
      <p:bldP spid="73" grpId="0" animBg="1"/>
      <p:bldP spid="76" grpId="0" animBg="1"/>
      <p:bldP spid="37" grpId="0" animBg="1"/>
      <p:bldP spid="61" grpId="0"/>
      <p:bldP spid="41" grpId="0"/>
      <p:bldP spid="83" grpId="0"/>
      <p:bldP spid="87" grpId="0"/>
      <p:bldP spid="44" grpId="0"/>
      <p:bldP spid="45" grpId="0"/>
      <p:bldP spid="6" grpId="0"/>
      <p:bldP spid="49" grpId="0"/>
      <p:bldP spid="9" grpId="0"/>
      <p:bldP spid="26" grpId="0"/>
      <p:bldP spid="27" grpId="0"/>
      <p:bldP spid="29" grpId="0"/>
      <p:bldP spid="5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9"/>
              <p:cNvSpPr>
                <a:spLocks noChangeArrowheads="1"/>
              </p:cNvSpPr>
              <p:nvPr/>
            </p:nvSpPr>
            <p:spPr bwMode="auto">
              <a:xfrm>
                <a:off x="3983882" y="2781394"/>
                <a:ext cx="13222402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4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r>
                  <a:rPr lang="en-US" sz="4400" smtClean="0"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Chứng minh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/>
                            <a:cs typeface="Times New Roman" pitchFamily="18" charset="0"/>
                          </a:rPr>
                          <m:t>5−</m:t>
                        </m:r>
                        <m:r>
                          <a:rPr lang="en-US" sz="44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sz="4400" b="0" i="1" smtClean="0">
                        <a:latin typeface="Cambria Math"/>
                        <a:cs typeface="Times New Roman" pitchFamily="18" charset="0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400" b="0" i="1" smtClean="0"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4400" b="0" i="1" smtClean="0">
                            <a:latin typeface="Cambria Math"/>
                            <a:cs typeface="Times New Roman" pitchFamily="18" charset="0"/>
                          </a:rPr>
                          <m:t>+10</m:t>
                        </m:r>
                      </m:e>
                    </m:d>
                    <m:r>
                      <a:rPr lang="en-US" sz="44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≥15 </m:t>
                    </m:r>
                  </m:oMath>
                </a14:m>
                <a:r>
                  <a:rPr kumimoji="0" lang="en-US" sz="4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với mọi số thực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ea typeface="Calibri" pitchFamily="34" charset="0"/>
                        <a:cs typeface="Times New Roman" pitchFamily="18" charset="0"/>
                      </a:rPr>
                      <m:t>𝑥</m:t>
                    </m:r>
                    <m:r>
                      <a:rPr kumimoji="0" lang="en-US" sz="4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ea typeface="Calibri" pitchFamily="34" charset="0"/>
                        <a:cs typeface="Times New Roman" pitchFamily="18" charset="0"/>
                      </a:rPr>
                      <m:t>.</m:t>
                    </m:r>
                  </m:oMath>
                </a14:m>
                <a:r>
                  <a:rPr kumimoji="0" lang="en-US" sz="4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Calibri" pitchFamily="34" charset="0"/>
                    <a:cs typeface="Times New Roman" pitchFamily="18" charset="0"/>
                  </a:rPr>
                  <a:t> </a:t>
                </a:r>
                <a:endParaRPr kumimoji="0" lang="en-US" sz="4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2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83882" y="2781394"/>
                <a:ext cx="13222402" cy="769441"/>
              </a:xfrm>
              <a:prstGeom prst="rect">
                <a:avLst/>
              </a:prstGeom>
              <a:blipFill rotWithShape="1">
                <a:blip r:embed="rId2"/>
                <a:stretch>
                  <a:fillRect l="-830" t="-14286" b="-3888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10"/>
          <p:cNvSpPr>
            <a:spLocks noChangeArrowheads="1"/>
          </p:cNvSpPr>
          <p:nvPr/>
        </p:nvSpPr>
        <p:spPr bwMode="auto">
          <a:xfrm>
            <a:off x="0" y="194132"/>
            <a:ext cx="29367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8160346" y="3812960"/>
            <a:ext cx="200728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 giải</a:t>
            </a:r>
            <a:endParaRPr lang="en-US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2128582" y="4609997"/>
                <a:ext cx="8326831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Áp dụng </a:t>
                </a:r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bđ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/>
                            <a:ea typeface="Cambria Math"/>
                          </a:rPr>
                          <m:t>𝑎</m:t>
                        </m:r>
                        <m:r>
                          <a:rPr lang="en-US" sz="4000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4000" i="1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  <m:r>
                      <a:rPr lang="en-US" sz="4000" i="1">
                        <a:latin typeface="Cambria Math"/>
                        <a:ea typeface="Cambria Math"/>
                        <a:sym typeface="Symbol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sz="4000" i="1">
                            <a:latin typeface="Cambria Math"/>
                            <a:ea typeface="Cambria Math"/>
                            <a:sym typeface="Symbol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/>
                            <a:ea typeface="Cambria Math"/>
                            <a:sym typeface="Symbol"/>
                          </a:rPr>
                          <m:t>𝑎</m:t>
                        </m:r>
                      </m:e>
                    </m:d>
                    <m:r>
                      <a:rPr lang="en-US" sz="4000" i="1">
                        <a:latin typeface="Cambria Math"/>
                        <a:ea typeface="Cambria Math"/>
                        <a:sym typeface="Symbol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000" i="1">
                            <a:latin typeface="Cambria Math"/>
                            <a:ea typeface="Cambria Math"/>
                            <a:sym typeface="Symbol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/>
                            <a:ea typeface="Cambria Math"/>
                            <a:sym typeface="Symbol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ta có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8582" y="4609997"/>
                <a:ext cx="8326831" cy="754053"/>
              </a:xfrm>
              <a:prstGeom prst="rect">
                <a:avLst/>
              </a:prstGeom>
              <a:blipFill rotWithShape="1">
                <a:blip r:embed="rId3"/>
                <a:stretch>
                  <a:fillRect l="-2855" t="-16129" r="-1830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687738" y="5523454"/>
                <a:ext cx="1152128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00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4000" i="1">
                              <a:latin typeface="Cambria Math"/>
                              <a:cs typeface="Times New Roman" pitchFamily="18" charset="0"/>
                            </a:rPr>
                            <m:t>5−</m:t>
                          </m:r>
                          <m:r>
                            <a:rPr lang="en-US" sz="4000" i="1"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4000" i="1">
                          <a:latin typeface="Cambria Math"/>
                          <a:cs typeface="Times New Roman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000" i="1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4000" i="1">
                              <a:latin typeface="Cambria Math"/>
                              <a:cs typeface="Times New Roman" pitchFamily="18" charset="0"/>
                            </a:rPr>
                            <m:t>𝑥</m:t>
                          </m:r>
                          <m:r>
                            <a:rPr lang="en-US" sz="4000" i="1">
                              <a:latin typeface="Cambria Math"/>
                              <a:cs typeface="Times New Roman" pitchFamily="18" charset="0"/>
                            </a:rPr>
                            <m:t>+10</m:t>
                          </m:r>
                        </m:e>
                      </m:d>
                      <m:r>
                        <a:rPr lang="en-US" sz="4000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≥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00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40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5−</m:t>
                          </m:r>
                          <m:r>
                            <a:rPr lang="en-US" sz="40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+</m:t>
                          </m:r>
                          <m:r>
                            <a:rPr lang="en-US" sz="40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𝑥</m:t>
                          </m:r>
                          <m:r>
                            <a:rPr lang="en-US" sz="4000" b="0" i="1" smtClean="0"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+10</m:t>
                          </m:r>
                        </m:e>
                      </m:d>
                      <m:r>
                        <a:rPr lang="en-US" sz="40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=</m:t>
                      </m:r>
                      <m:r>
                        <a:rPr lang="en-US" sz="4000" i="1">
                          <a:latin typeface="Cambria Math"/>
                          <a:ea typeface="Cambria Math"/>
                          <a:cs typeface="Times New Roman" pitchFamily="18" charset="0"/>
                        </a:rPr>
                        <m:t>15</m:t>
                      </m:r>
                      <m:r>
                        <a:rPr lang="en-US" sz="4000" b="0" i="1" smtClean="0">
                          <a:latin typeface="Cambria Math"/>
                          <a:ea typeface="Cambria Math"/>
                          <a:cs typeface="Times New Roman" pitchFamily="18" charset="0"/>
                        </a:rPr>
                        <m:t>.</m:t>
                      </m:r>
                      <m:r>
                        <a:rPr lang="en-US" sz="4000" b="0" i="1" smtClean="0">
                          <a:latin typeface="Cambria Math"/>
                          <a:ea typeface="Cambria Math"/>
                          <a:cs typeface="Times New Roman" pitchFamily="18" charset="0"/>
                          <a:sym typeface="Wingdings 2"/>
                        </a:rPr>
                        <m:t></m:t>
                      </m:r>
                    </m:oMath>
                  </m:oMathPara>
                </a14:m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7738" y="5523454"/>
                <a:ext cx="11521280" cy="70788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48"/>
          <p:cNvGrpSpPr/>
          <p:nvPr/>
        </p:nvGrpSpPr>
        <p:grpSpPr>
          <a:xfrm>
            <a:off x="1031554" y="2610322"/>
            <a:ext cx="2952328" cy="940513"/>
            <a:chOff x="2067302" y="5922690"/>
            <a:chExt cx="2952328" cy="940513"/>
          </a:xfrm>
        </p:grpSpPr>
        <p:sp>
          <p:nvSpPr>
            <p:cNvPr id="50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793621" y="6002305"/>
              <a:ext cx="2226009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err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í</a:t>
              </a:r>
              <a:r>
                <a:rPr lang="en-US" sz="4600" b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dụ 1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52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53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3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8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9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3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4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6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7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12198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45" grpId="0"/>
      <p:bldP spid="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39666" y="10060533"/>
                <a:ext cx="21026336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Cách </a:t>
                </a:r>
                <a:r>
                  <a:rPr lang="en-US" sz="4400" b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2:</a:t>
                </a:r>
                <a:r>
                  <a:rPr lang="en-US" sz="4400" b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(trắc nghiệm)</a:t>
                </a:r>
                <a:endParaRPr lang="en-US" sz="440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Lấy thử vài giá trị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,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i="1">
                        <a:latin typeface="Cambria Math"/>
                      </a:rPr>
                      <m:t>,</m:t>
                    </m:r>
                    <m:r>
                      <a:rPr lang="en-US" sz="4400" i="1">
                        <a:latin typeface="Cambria Math"/>
                      </a:rPr>
                      <m:t>𝑐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thỏa mã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𝑐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≥2025,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thế vào biểu thức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𝑃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ta sẽ loại trừ dần các đáp áp sai. Đáp án còn lại cuối cùng sẽ là đáp án đúng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666" y="10060533"/>
                <a:ext cx="21026336" cy="2123658"/>
              </a:xfrm>
              <a:prstGeom prst="rect">
                <a:avLst/>
              </a:prstGeom>
              <a:blipFill rotWithShape="1">
                <a:blip r:embed="rId2"/>
                <a:stretch>
                  <a:fillRect l="-1189" t="-5444" r="-377" b="-12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674982" y="2135977"/>
            <a:ext cx="2901621" cy="940513"/>
            <a:chOff x="2067302" y="5922690"/>
            <a:chExt cx="2901621" cy="940513"/>
          </a:xfrm>
        </p:grpSpPr>
        <p:sp>
          <p:nvSpPr>
            <p:cNvPr id="35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855922" y="6002305"/>
              <a:ext cx="211300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err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í</a:t>
              </a:r>
              <a:r>
                <a:rPr lang="en-US" sz="4400" b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dụ 2</a:t>
              </a:r>
              <a:endParaRPr lang="en-US" sz="4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37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38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3726696" y="2250282"/>
                <a:ext cx="1807103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Cho các </a:t>
                </a:r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số </a:t>
                </a:r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/>
                      </a:rPr>
                      <m:t>𝑎</m:t>
                    </m:r>
                    <m:r>
                      <a:rPr lang="en-US" sz="4400" b="0" i="1" smtClean="0">
                        <a:latin typeface="Cambria Math"/>
                      </a:rPr>
                      <m:t>,</m:t>
                    </m:r>
                    <m:r>
                      <a:rPr lang="en-US" sz="4400" b="0" i="1" smtClean="0">
                        <a:latin typeface="Cambria Math"/>
                      </a:rPr>
                      <m:t>𝑏</m:t>
                    </m:r>
                    <m:r>
                      <a:rPr lang="en-US" sz="4400" b="0" i="1" smtClean="0">
                        <a:latin typeface="Cambria Math"/>
                      </a:rPr>
                      <m:t>,</m:t>
                    </m:r>
                    <m:r>
                      <a:rPr lang="en-US" sz="4400" b="0" i="1" smtClean="0">
                        <a:latin typeface="Cambria Math"/>
                      </a:rPr>
                      <m:t>𝑐</m:t>
                    </m:r>
                  </m:oMath>
                </a14:m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thỏa mãn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sz="4400" b="0" i="1" smtClean="0">
                        <a:latin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4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sz="4400" b="0" i="1" smtClean="0">
                        <a:latin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4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/>
                          </a:rPr>
                          <m:t>𝑐</m:t>
                        </m:r>
                      </m:e>
                    </m:d>
                    <m:r>
                      <a:rPr lang="en-US" sz="4400" b="0" i="1" smtClean="0">
                        <a:latin typeface="Cambria Math"/>
                        <a:ea typeface="Cambria Math"/>
                      </a:rPr>
                      <m:t>≥2025</m:t>
                    </m:r>
                  </m:oMath>
                </a14:m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và </a:t>
                </a: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696" y="2250282"/>
                <a:ext cx="18071035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1349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962481" y="3696832"/>
                <a:ext cx="18071035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𝑃</m:t>
                    </m:r>
                    <m:r>
                      <a:rPr lang="en-US" sz="4400" i="1">
                        <a:latin typeface="Cambria Math"/>
                      </a:rPr>
                      <m:t>&lt;0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               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𝑃</m:t>
                    </m:r>
                    <m:r>
                      <a:rPr lang="en-US" sz="4400" i="1">
                        <a:latin typeface="Cambria Math"/>
                      </a:rPr>
                      <m:t>≥2019</m:t>
                    </m:r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𝑃</m:t>
                    </m:r>
                    <m:r>
                      <a:rPr lang="en-US" sz="4400" i="1">
                        <a:latin typeface="Cambria Math"/>
                      </a:rPr>
                      <m:t>=3</m:t>
                    </m:r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𝑃</m:t>
                    </m:r>
                    <m:r>
                      <a:rPr lang="en-US" sz="4400" i="1">
                        <a:latin typeface="Cambria Math"/>
                      </a:rPr>
                      <m:t>≤2019</m:t>
                    </m:r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481" y="3696832"/>
                <a:ext cx="18071035" cy="1446550"/>
              </a:xfrm>
              <a:prstGeom prst="rect">
                <a:avLst/>
              </a:prstGeom>
              <a:blipFill rotWithShape="1">
                <a:blip r:embed="rId4"/>
                <a:stretch>
                  <a:fillRect l="-1383" t="-7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10175139" y="4480519"/>
            <a:ext cx="205056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 giải</a:t>
            </a:r>
            <a:endParaRPr lang="en-US" sz="4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039666" y="5157535"/>
            <a:ext cx="1624833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 </a:t>
            </a:r>
            <a:r>
              <a:rPr lang="en-US" sz="4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en-US" sz="4400" b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tự luận</a:t>
            </a:r>
            <a:r>
              <a:rPr lang="en-US" sz="4400" b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440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/>
              <p:cNvSpPr/>
              <p:nvPr/>
            </p:nvSpPr>
            <p:spPr>
              <a:xfrm>
                <a:off x="4249266" y="6387928"/>
                <a:ext cx="12192000" cy="144655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4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</a:rPr>
                            <m:t>𝑏</m:t>
                          </m:r>
                          <m:r>
                            <a:rPr lang="en-US" sz="4400" i="1">
                              <a:latin typeface="Cambria Math"/>
                            </a:rPr>
                            <m:t>−2</m:t>
                          </m:r>
                        </m:e>
                      </m:d>
                      <m:r>
                        <a:rPr lang="en-US" sz="4400" i="1">
                          <a:latin typeface="Cambria Math"/>
                          <a:ea typeface="Cambria Math"/>
                        </a:rPr>
                        <m:t>≥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𝑏</m:t>
                          </m:r>
                        </m:e>
                      </m:d>
                      <m:r>
                        <a:rPr lang="en-US" sz="4400" i="1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sz="4400" b="0" i="1" smtClean="0">
                          <a:latin typeface="Cambria Math"/>
                          <a:ea typeface="Cambria Math"/>
                        </a:rPr>
                        <m:t>2</m:t>
                      </m:r>
                    </m:oMath>
                  </m:oMathPara>
                </a14:m>
                <a:endParaRPr lang="en-US" sz="4400" i="1" smtClean="0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</a:rPr>
                            <m:t>𝑐</m:t>
                          </m:r>
                          <m:r>
                            <a:rPr lang="en-US" sz="4400" i="1">
                              <a:latin typeface="Cambria Math"/>
                            </a:rPr>
                            <m:t>−3</m:t>
                          </m:r>
                        </m:e>
                      </m:d>
                      <m:r>
                        <a:rPr lang="en-US" sz="4400" i="1">
                          <a:latin typeface="Cambria Math"/>
                          <a:ea typeface="Cambria Math"/>
                        </a:rPr>
                        <m:t>≥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</m:d>
                      <m:r>
                        <a:rPr lang="en-US" sz="4400" i="1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sz="4400" b="0" i="1" smtClean="0">
                          <a:latin typeface="Cambria Math"/>
                          <a:ea typeface="Cambria Math"/>
                        </a:rPr>
                        <m:t>3</m:t>
                      </m:r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9266" y="6387928"/>
                <a:ext cx="12192000" cy="144655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2039666" y="7673529"/>
                <a:ext cx="532859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Cộng theo vế ta được </a:t>
                </a:r>
                <a14:m>
                  <m:oMath xmlns:m="http://schemas.openxmlformats.org/officeDocument/2006/math">
                    <m:r>
                      <a:rPr lang="en-US" sz="4400">
                        <a:latin typeface="Cambria Math"/>
                      </a:rPr>
                      <m:t> </m:t>
                    </m:r>
                  </m:oMath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666" y="7673529"/>
                <a:ext cx="5328592" cy="769441"/>
              </a:xfrm>
              <a:prstGeom prst="rect">
                <a:avLst/>
              </a:prstGeom>
              <a:blipFill rotWithShape="1">
                <a:blip r:embed="rId6"/>
                <a:stretch>
                  <a:fillRect l="-4691" t="-15079" r="-458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3362096" y="8380908"/>
                <a:ext cx="1545543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𝑃</m:t>
                    </m:r>
                    <m:r>
                      <a:rPr lang="en-US" sz="44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  <m:r>
                          <a:rPr lang="en-US" sz="4400" i="1"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𝑏</m:t>
                        </m:r>
                        <m:r>
                          <a:rPr lang="en-US" sz="4400" i="1">
                            <a:latin typeface="Cambria Math"/>
                          </a:rPr>
                          <m:t>−2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𝑐</m:t>
                        </m:r>
                        <m:r>
                          <a:rPr lang="en-US" sz="4400" i="1">
                            <a:latin typeface="Cambria Math"/>
                          </a:rPr>
                          <m:t>−3</m:t>
                        </m:r>
                      </m:e>
                    </m:d>
                  </m:oMath>
                </a14:m>
                <a:r>
                  <a:rPr lang="pt-BR" sz="440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≥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−1+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−2+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𝑐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−3    </m:t>
                    </m:r>
                  </m:oMath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096" y="8380908"/>
                <a:ext cx="15455433" cy="7694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" name="Rectangle 69"/>
              <p:cNvSpPr/>
              <p:nvPr/>
            </p:nvSpPr>
            <p:spPr>
              <a:xfrm>
                <a:off x="3889225" y="9076809"/>
                <a:ext cx="1492830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𝑐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−6</m:t>
                    </m:r>
                    <m:r>
                      <a:rPr lang="en-US" sz="4400" i="1">
                        <a:latin typeface="Cambria Math"/>
                      </a:rPr>
                      <m:t>≥</m:t>
                    </m:r>
                    <m:r>
                      <a:rPr lang="en-US" sz="4400" i="1">
                        <a:latin typeface="Cambria Math"/>
                      </a:rPr>
                      <m:t>2025−6=2019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           Chọn B</a:t>
                </a:r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9225" y="9076809"/>
                <a:ext cx="14928303" cy="769441"/>
              </a:xfrm>
              <a:prstGeom prst="rect">
                <a:avLst/>
              </a:prstGeom>
              <a:blipFill rotWithShape="1">
                <a:blip r:embed="rId8"/>
                <a:stretch>
                  <a:fillRect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2039666" y="12138025"/>
                <a:ext cx="2016224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Chọn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=1,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i="1">
                        <a:latin typeface="Cambria Math"/>
                      </a:rPr>
                      <m:t>=2,</m:t>
                    </m:r>
                    <m:r>
                      <a:rPr lang="en-US" sz="4400" i="1">
                        <a:latin typeface="Cambria Math"/>
                      </a:rPr>
                      <m:t>𝑐</m:t>
                    </m:r>
                    <m:r>
                      <a:rPr lang="en-US" sz="4400" i="1">
                        <a:latin typeface="Cambria Math"/>
                      </a:rPr>
                      <m:t>=2024⇒</m:t>
                    </m:r>
                    <m:r>
                      <a:rPr lang="en-US" sz="4400" i="1">
                        <a:latin typeface="Cambria Math"/>
                      </a:rPr>
                      <m:t>𝑃</m:t>
                    </m:r>
                    <m:r>
                      <a:rPr lang="en-US" sz="4400" i="1">
                        <a:latin typeface="Cambria Math"/>
                      </a:rPr>
                      <m:t>=2021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loại đáp án A,C,D. Vậy đáp án B đúng.</a:t>
                </a: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666" y="12138025"/>
                <a:ext cx="20162240" cy="769441"/>
              </a:xfrm>
              <a:prstGeom prst="rect">
                <a:avLst/>
              </a:prstGeom>
              <a:blipFill rotWithShape="1">
                <a:blip r:embed="rId9"/>
                <a:stretch>
                  <a:fillRect l="-1240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2039666" y="5778674"/>
                <a:ext cx="645997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>
                    <a:latin typeface="Times New Roman" pitchFamily="18" charset="0"/>
                    <a:cs typeface="Times New Roman" pitchFamily="18" charset="0"/>
                  </a:rPr>
                  <a:t>Ta có   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  <m:r>
                          <a:rPr lang="en-US" sz="4400" i="1"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sz="4400" i="1">
                        <a:latin typeface="Cambria Math"/>
                        <a:ea typeface="Cambria Math"/>
                      </a:rPr>
                      <m:t>≥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</m:d>
                    <m:r>
                      <a:rPr lang="en-US" sz="4400" i="1">
                        <a:latin typeface="Cambria Math"/>
                        <a:ea typeface="Cambria Math"/>
                      </a:rPr>
                      <m:t>−1</m:t>
                    </m:r>
                  </m:oMath>
                </a14:m>
                <a:endParaRPr lang="en-US" sz="4400" i="1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666" y="5778674"/>
                <a:ext cx="6459974" cy="769441"/>
              </a:xfrm>
              <a:prstGeom prst="rect">
                <a:avLst/>
              </a:prstGeom>
              <a:blipFill rotWithShape="1">
                <a:blip r:embed="rId10"/>
                <a:stretch>
                  <a:fillRect l="-3872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3785566" y="2921001"/>
                <a:ext cx="1884838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𝑃</m:t>
                    </m:r>
                    <m:r>
                      <a:rPr lang="en-US" sz="4400" i="1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  <m:r>
                          <a:rPr lang="en-US" sz="4400" i="1"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𝑏</m:t>
                        </m:r>
                        <m:r>
                          <a:rPr lang="en-US" sz="4400" i="1">
                            <a:latin typeface="Cambria Math"/>
                          </a:rPr>
                          <m:t>−2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+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𝑐</m:t>
                        </m:r>
                        <m:r>
                          <a:rPr lang="en-US" sz="4400" i="1">
                            <a:latin typeface="Cambria Math"/>
                          </a:rPr>
                          <m:t>−3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Khẳng định nào sau đây là đúng?</a:t>
                </a:r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5566" y="2921001"/>
                <a:ext cx="18848388" cy="769441"/>
              </a:xfrm>
              <a:prstGeom prst="rect">
                <a:avLst/>
              </a:prstGeom>
              <a:blipFill rotWithShape="1">
                <a:blip r:embed="rId11"/>
                <a:stretch>
                  <a:fillRect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3209760" y="5172923"/>
                <a:ext cx="4650376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</m:d>
                      <m:r>
                        <a:rPr lang="en-US" i="1">
                          <a:latin typeface="Cambria Math"/>
                        </a:rPr>
                        <m:t>−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</m:d>
                      <m:r>
                        <a:rPr lang="en-US" i="1">
                          <a:latin typeface="Cambria Math"/>
                          <a:ea typeface="Cambria Math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𝑎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9760" y="5172923"/>
                <a:ext cx="4650376" cy="754053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2275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259902" y="3781188"/>
            <a:ext cx="223224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 giải</a:t>
            </a:r>
            <a:endParaRPr lang="en-US" sz="44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407818" y="2275047"/>
                <a:ext cx="19946216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hai số thực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𝑥</m:t>
                    </m:r>
                    <m:r>
                      <a:rPr lang="en-US" sz="4400" i="1">
                        <a:latin typeface="Cambria Math"/>
                      </a:rPr>
                      <m:t>,</m:t>
                    </m:r>
                    <m:r>
                      <a:rPr lang="en-US" sz="4400" i="1">
                        <a:latin typeface="Cambria Math"/>
                      </a:rPr>
                      <m:t>𝑦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thỏa mã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=1.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Tìm giá trị lớn nhất của biểu thức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𝑃</m:t>
                    </m:r>
                    <m:r>
                      <a:rPr lang="en-US" sz="4400" i="1">
                        <a:latin typeface="Cambria Math"/>
                      </a:rPr>
                      <m:t>=</m:t>
                    </m:r>
                    <m:r>
                      <a:rPr lang="en-US" sz="4400" i="1">
                        <a:latin typeface="Cambria Math"/>
                      </a:rPr>
                      <m:t>𝑥</m:t>
                    </m:r>
                    <m:r>
                      <a:rPr lang="en-US" sz="4400" i="1">
                        <a:latin typeface="Cambria Math"/>
                      </a:rPr>
                      <m:t>+2</m:t>
                    </m:r>
                    <m:r>
                      <a:rPr lang="en-US" sz="4400" i="1">
                        <a:latin typeface="Cambria Math"/>
                      </a:rPr>
                      <m:t>𝑦</m:t>
                    </m:r>
                    <m:r>
                      <a:rPr lang="en-US" sz="4400" i="1">
                        <a:latin typeface="Cambria Math"/>
                      </a:rPr>
                      <m:t>.</m:t>
                    </m:r>
                  </m:oMath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7818" y="2275047"/>
                <a:ext cx="19946216" cy="1446550"/>
              </a:xfrm>
              <a:prstGeom prst="rect">
                <a:avLst/>
              </a:prstGeom>
              <a:blipFill rotWithShape="1">
                <a:blip r:embed="rId2"/>
                <a:stretch>
                  <a:fillRect l="-1222" t="-80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674982" y="2135977"/>
            <a:ext cx="2726759" cy="940513"/>
            <a:chOff x="2067302" y="5922690"/>
            <a:chExt cx="2726759" cy="940513"/>
          </a:xfrm>
        </p:grpSpPr>
        <p:sp>
          <p:nvSpPr>
            <p:cNvPr id="5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855922" y="6002305"/>
              <a:ext cx="1938139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err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í</a:t>
              </a:r>
              <a:r>
                <a:rPr lang="en-US" sz="4400" b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dụ 3</a:t>
              </a:r>
              <a:endParaRPr lang="en-US" sz="4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7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8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3551834" y="7458725"/>
                <a:ext cx="12192000" cy="91223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𝑃</m:t>
                      </m:r>
                      <m:r>
                        <a:rPr lang="en-US" sz="4400" i="1">
                          <a:latin typeface="Cambria Math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</a:rPr>
                            <m:t>𝑥</m:t>
                          </m:r>
                          <m:r>
                            <a:rPr lang="en-US" sz="4400" i="1">
                              <a:latin typeface="Cambria Math"/>
                            </a:rPr>
                            <m:t>+2</m:t>
                          </m:r>
                          <m:r>
                            <a:rPr lang="en-US" sz="4400" i="1">
                              <a:latin typeface="Cambria Math"/>
                            </a:rPr>
                            <m:t>𝑦</m:t>
                          </m:r>
                        </m:e>
                      </m:d>
                      <m:r>
                        <a:rPr lang="en-US" sz="4400" i="1">
                          <a:latin typeface="Cambria Math"/>
                        </a:rPr>
                        <m:t>≤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/>
                            </a:rPr>
                          </m:ctrlPr>
                        </m:radPr>
                        <m:deg/>
                        <m:e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rad>
                      <m:r>
                        <a:rPr lang="en-US" sz="4400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latin typeface="Cambria Math"/>
                            </a:rPr>
                            <m:t>5</m:t>
                          </m:r>
                        </m:e>
                      </m:rad>
                      <m:r>
                        <a:rPr lang="en-US" sz="44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1834" y="7458725"/>
                <a:ext cx="12192000" cy="91223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/>
              <p:cNvSpPr/>
              <p:nvPr/>
            </p:nvSpPr>
            <p:spPr>
              <a:xfrm>
                <a:off x="2687738" y="8522315"/>
                <a:ext cx="8320868" cy="26530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𝑀𝑎𝑥𝑃</m:t>
                    </m:r>
                    <m:r>
                      <a:rPr lang="en-US" sz="44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latin typeface="Cambria Math"/>
                          </a:rPr>
                          <m:t>5</m:t>
                        </m:r>
                      </m:e>
                    </m:rad>
                    <m:r>
                      <a:rPr lang="en-US" sz="440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≥0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400" b="0" i="1" smtClean="0">
                                    <a:latin typeface="Cambria Math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4400" b="0" i="1" smtClean="0">
                                    <a:latin typeface="Cambria Math"/>
                                  </a:rPr>
                                  <m:t>1</m:t>
                                </m:r>
                              </m:den>
                            </m:f>
                            <m:r>
                              <a:rPr lang="en-US" sz="4400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400" b="0" i="1" smtClean="0">
                                    <a:latin typeface="Cambria Math"/>
                                  </a:rPr>
                                  <m:t>𝑦</m:t>
                                </m:r>
                              </m:num>
                              <m:den>
                                <m:r>
                                  <a:rPr lang="en-US" sz="4400" b="0" i="1" smtClean="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  <m:e>
                            <m:sSup>
                              <m:sSup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400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400" i="1">
                                <a:latin typeface="Cambria Math"/>
                              </a:rPr>
                              <m:t>=1</m:t>
                            </m:r>
                          </m:e>
                        </m:eqArr>
                      </m:e>
                    </m:d>
                  </m:oMath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7738" y="8522315"/>
                <a:ext cx="8320868" cy="2653034"/>
              </a:xfrm>
              <a:prstGeom prst="rect">
                <a:avLst/>
              </a:prstGeom>
              <a:blipFill rotWithShape="1">
                <a:blip r:embed="rId4"/>
                <a:stretch>
                  <a:fillRect l="-30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2687738" y="7673529"/>
            <a:ext cx="14761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smtClean="0"/>
              <a:t>Ta có </a:t>
            </a:r>
            <a:endParaRPr lang="en-US" sz="44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/>
              <p:cNvSpPr/>
              <p:nvPr/>
            </p:nvSpPr>
            <p:spPr>
              <a:xfrm>
                <a:off x="10717356" y="8457882"/>
                <a:ext cx="3210174" cy="23613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en-US" sz="4400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400" i="1">
                                        <a:latin typeface="Cambria Math"/>
                                      </a:rPr>
                                      <m:t>5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sz="4400" i="1">
                                    <a:latin typeface="Cambria Math"/>
                                  </a:rPr>
                                  <m:t>5</m:t>
                                </m:r>
                              </m:den>
                            </m:f>
                          </m:e>
                          <m:e>
                            <m:r>
                              <a:rPr lang="en-US" sz="4400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400" i="1">
                                    <a:latin typeface="Cambria Math"/>
                                  </a:rPr>
                                  <m:t>2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4400" i="1">
                                        <a:latin typeface="Cambria Math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400" i="1">
                                        <a:latin typeface="Cambria Math"/>
                                      </a:rPr>
                                      <m:t>5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sz="4400" i="1">
                                    <a:latin typeface="Cambria Math"/>
                                  </a:rPr>
                                  <m:t>5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4400"/>
              </a:p>
            </p:txBody>
          </p:sp>
        </mc:Choice>
        <mc:Fallback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7356" y="8457882"/>
                <a:ext cx="3210174" cy="236135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/>
              <p:cNvSpPr txBox="1"/>
              <p:nvPr/>
            </p:nvSpPr>
            <p:spPr>
              <a:xfrm>
                <a:off x="2903762" y="6450613"/>
                <a:ext cx="11737304" cy="912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/>
                          <a:sym typeface="Symbol"/>
                        </a:rPr>
                        <m:t> </m:t>
                      </m:r>
                      <m:r>
                        <a:rPr lang="en-US" sz="4400" b="0" i="1" smtClean="0">
                          <a:latin typeface="Cambria Math"/>
                        </a:rPr>
                        <m:t>𝑎</m:t>
                      </m:r>
                      <m:r>
                        <a:rPr lang="en-US" sz="4400" b="0" i="1" smtClean="0">
                          <a:latin typeface="Cambria Math"/>
                        </a:rPr>
                        <m:t>𝑐</m:t>
                      </m:r>
                      <m:r>
                        <a:rPr lang="en-US" sz="4400" b="0" i="1" smtClean="0">
                          <a:latin typeface="Cambria Math"/>
                        </a:rPr>
                        <m:t>+</m:t>
                      </m:r>
                      <m:r>
                        <a:rPr lang="en-US" sz="4400" b="0" i="1" smtClean="0">
                          <a:latin typeface="Cambria Math"/>
                        </a:rPr>
                        <m:t>𝑏</m:t>
                      </m:r>
                      <m:r>
                        <a:rPr lang="en-US" sz="4400" b="0" i="1" smtClean="0">
                          <a:latin typeface="Cambria Math"/>
                        </a:rPr>
                        <m:t>𝑑</m:t>
                      </m:r>
                      <m:r>
                        <a:rPr lang="en-US" sz="4400" b="0" i="1" smtClean="0">
                          <a:latin typeface="Cambria Math"/>
                          <a:ea typeface="Cambria Math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𝑎</m:t>
                          </m:r>
                          <m:r>
                            <a:rPr lang="en-US" sz="4400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sz="4400" b="0" i="1" smtClean="0">
                              <a:latin typeface="Cambria Math"/>
                              <a:ea typeface="Cambria Math"/>
                            </a:rPr>
                            <m:t>𝑏</m:t>
                          </m:r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𝑑</m:t>
                          </m:r>
                        </m:e>
                      </m:d>
                      <m:r>
                        <a:rPr lang="en-US" sz="4400" b="0" i="1" smtClean="0">
                          <a:latin typeface="Cambria Math"/>
                          <a:ea typeface="Cambria Math"/>
                        </a:rPr>
                        <m:t>≤</m:t>
                      </m:r>
                      <m:rad>
                        <m:radPr>
                          <m:degHide m:val="on"/>
                          <m:ctrlPr>
                            <a:rPr lang="en-US" sz="4400" b="0" i="1" smtClean="0">
                              <a:latin typeface="Cambria Math"/>
                              <a:ea typeface="Cambria Math"/>
                            </a:rPr>
                          </m:ctrlPr>
                        </m:radPr>
                        <m:deg/>
                        <m:e>
                          <m:d>
                            <m:dPr>
                              <m:ctrlPr>
                                <a:rPr lang="en-US" sz="4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/>
                                      <a:ea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0" i="1" smtClean="0">
                                      <a:latin typeface="Cambria Math"/>
                                      <a:ea typeface="Cambria Math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0" i="1" smtClean="0">
                                      <a:latin typeface="Cambria Math"/>
                                      <a:ea typeface="Cambria Math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rad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3762" y="6450613"/>
                <a:ext cx="11737304" cy="91223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/>
              <p:cNvSpPr txBox="1"/>
              <p:nvPr/>
            </p:nvSpPr>
            <p:spPr>
              <a:xfrm>
                <a:off x="3479826" y="4842570"/>
                <a:ext cx="1173730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4400"/>
                            <m:t>(</m:t>
                          </m:r>
                          <m:r>
                            <a:rPr lang="en-US" sz="4400" i="1">
                              <a:latin typeface="Cambria Math"/>
                            </a:rPr>
                            <m:t>𝑎</m:t>
                          </m:r>
                          <m:r>
                            <a:rPr lang="en-US" sz="4400" b="0" i="1" smtClean="0">
                              <a:latin typeface="Cambria Math"/>
                            </a:rPr>
                            <m:t>𝑐</m:t>
                          </m:r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r>
                            <a:rPr lang="en-US" sz="4400" b="0" i="1" smtClean="0">
                              <a:latin typeface="Cambria Math"/>
                            </a:rPr>
                            <m:t>𝑏</m:t>
                          </m:r>
                          <m:r>
                            <a:rPr lang="en-US" sz="4400" i="1">
                              <a:latin typeface="Cambria Math"/>
                            </a:rPr>
                            <m:t>𝑑</m:t>
                          </m:r>
                          <m:r>
                            <a:rPr lang="en-US" sz="4400" i="1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400" b="0" i="1" smtClean="0">
                          <a:latin typeface="Cambria Math"/>
                          <a:ea typeface="Cambria Math"/>
                        </a:rPr>
                        <m:t>≤</m:t>
                      </m:r>
                      <m:d>
                        <m:dPr>
                          <m:ctrlPr>
                            <a:rPr lang="en-US" sz="44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  <a:ea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sz="44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  <a:ea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826" y="4842570"/>
                <a:ext cx="11737304" cy="7694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/>
              <p:cNvSpPr txBox="1"/>
              <p:nvPr/>
            </p:nvSpPr>
            <p:spPr>
              <a:xfrm>
                <a:off x="2903762" y="5612011"/>
                <a:ext cx="11737304" cy="912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0" smtClean="0">
                    <a:ea typeface="Cambria Math"/>
                    <a:sym typeface="Symbol"/>
                  </a:rPr>
                  <a:t>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  <a:ea typeface="Cambria Math"/>
                          </a:rPr>
                          <m:t>𝑎</m:t>
                        </m:r>
                        <m:r>
                          <a:rPr lang="en-US" sz="4400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  <m:r>
                          <a:rPr lang="en-US" sz="4400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4400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  <m:r>
                          <a:rPr lang="en-US" sz="4400" i="1">
                            <a:latin typeface="Cambria Math"/>
                            <a:ea typeface="Cambria Math"/>
                          </a:rPr>
                          <m:t>𝑑</m:t>
                        </m:r>
                      </m:e>
                    </m:d>
                    <m:r>
                      <a:rPr lang="en-US" sz="4400" b="0" i="1" smtClean="0">
                        <a:latin typeface="Cambria Math"/>
                        <a:ea typeface="Cambria Math"/>
                      </a:rPr>
                      <m:t>≤</m:t>
                    </m:r>
                    <m:rad>
                      <m:radPr>
                        <m:degHide m:val="on"/>
                        <m:ctrlPr>
                          <a:rPr lang="en-US" sz="4400" b="0" i="1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d>
                          <m:dPr>
                            <m:ctrlPr>
                              <a:rPr lang="en-US" sz="4400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/>
                                    <a:ea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400" i="1"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/>
                                    <a:ea typeface="Cambria Math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d>
                          <m:dPr>
                            <m:ctrlPr>
                              <a:rPr lang="en-US" sz="44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0" i="1" smtClean="0">
                                    <a:latin typeface="Cambria Math"/>
                                    <a:ea typeface="Cambria Math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400" i="1">
                                <a:latin typeface="Cambria Math"/>
                                <a:ea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4400" b="0" i="1" smtClean="0">
                                    <a:latin typeface="Cambria Math"/>
                                    <a:ea typeface="Cambria Math"/>
                                  </a:rPr>
                                  <m:t>𝑑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rad>
                  </m:oMath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3762" y="5612011"/>
                <a:ext cx="11737304" cy="912237"/>
              </a:xfrm>
              <a:prstGeom prst="rect">
                <a:avLst/>
              </a:prstGeom>
              <a:blipFill rotWithShape="1">
                <a:blip r:embed="rId8"/>
                <a:stretch>
                  <a:fillRect l="-2077" t="-671" b="-28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1146846" y="4857999"/>
            <a:ext cx="276502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smtClean="0"/>
              <a:t>Nhận xét </a:t>
            </a:r>
            <a:endParaRPr lang="en-US" sz="4400"/>
          </a:p>
        </p:txBody>
      </p:sp>
      <p:sp>
        <p:nvSpPr>
          <p:cNvPr id="42" name="Flowchart: Alternate Process 41"/>
          <p:cNvSpPr/>
          <p:nvPr/>
        </p:nvSpPr>
        <p:spPr>
          <a:xfrm>
            <a:off x="4163903" y="7491796"/>
            <a:ext cx="3492387" cy="1026018"/>
          </a:xfrm>
          <a:prstGeom prst="flowChartAlternateProcess">
            <a:avLst/>
          </a:prstGeom>
          <a:ln w="5715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lowchart: Alternate Process 42"/>
          <p:cNvSpPr/>
          <p:nvPr/>
        </p:nvSpPr>
        <p:spPr>
          <a:xfrm>
            <a:off x="7602284" y="8357816"/>
            <a:ext cx="3492387" cy="1026018"/>
          </a:xfrm>
          <a:prstGeom prst="flowChartAlternateProcess">
            <a:avLst/>
          </a:prstGeom>
          <a:ln w="5715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lowchart: Alternate Process 43"/>
          <p:cNvSpPr/>
          <p:nvPr/>
        </p:nvSpPr>
        <p:spPr>
          <a:xfrm>
            <a:off x="5443098" y="7491796"/>
            <a:ext cx="7937827" cy="1030519"/>
          </a:xfrm>
          <a:prstGeom prst="flowChartAlternateProcess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Flowchart: Alternate Process 44"/>
          <p:cNvSpPr/>
          <p:nvPr/>
        </p:nvSpPr>
        <p:spPr>
          <a:xfrm>
            <a:off x="8304362" y="9096769"/>
            <a:ext cx="2412994" cy="1218410"/>
          </a:xfrm>
          <a:prstGeom prst="flowChartAlternateProcess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352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3" grpId="0"/>
      <p:bldP spid="34" grpId="0"/>
      <p:bldP spid="35" grpId="0"/>
      <p:bldP spid="36" grpId="0"/>
      <p:bldP spid="38" grpId="0"/>
      <p:bldP spid="39" grpId="0"/>
      <p:bldP spid="40" grpId="0"/>
      <p:bldP spid="41" grpId="0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ight Arrow 7"/>
          <p:cNvSpPr/>
          <p:nvPr/>
        </p:nvSpPr>
        <p:spPr>
          <a:xfrm>
            <a:off x="13663576" y="6324843"/>
            <a:ext cx="806934" cy="1763594"/>
          </a:xfrm>
          <a:prstGeom prst="rightArrow">
            <a:avLst/>
          </a:prstGeom>
          <a:gradFill flip="none" rotWithShape="1">
            <a:gsLst>
              <a:gs pos="0">
                <a:schemeClr val="accent5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5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5">
                  <a:lumMod val="60000"/>
                  <a:lumOff val="40000"/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Hexagon 8"/>
          <p:cNvSpPr/>
          <p:nvPr/>
        </p:nvSpPr>
        <p:spPr>
          <a:xfrm>
            <a:off x="9456490" y="5510598"/>
            <a:ext cx="3925876" cy="3384376"/>
          </a:xfrm>
          <a:prstGeom prst="hexagon">
            <a:avLst/>
          </a:prstGeom>
          <a:gradFill flip="none" rotWithShape="1">
            <a:gsLst>
              <a:gs pos="0">
                <a:schemeClr val="bg1"/>
              </a:gs>
              <a:gs pos="76000">
                <a:srgbClr val="FFFF69"/>
              </a:gs>
              <a:gs pos="100000">
                <a:srgbClr val="FFFF00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rgbClr val="E9890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6000" smtClean="0"/>
          </a:p>
          <a:p>
            <a:pPr algn="ctr"/>
            <a:r>
              <a:rPr lang="en-US" sz="60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</a:p>
          <a:p>
            <a:pPr algn="ctr"/>
            <a:r>
              <a:rPr lang="en-US" sz="60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ẠNG TOÁN</a:t>
            </a:r>
          </a:p>
          <a:p>
            <a:pPr algn="ctr"/>
            <a:endParaRPr lang="en-US" sz="6000"/>
          </a:p>
        </p:txBody>
      </p:sp>
      <p:grpSp>
        <p:nvGrpSpPr>
          <p:cNvPr id="13" name="Group 12"/>
          <p:cNvGrpSpPr/>
          <p:nvPr/>
        </p:nvGrpSpPr>
        <p:grpSpPr>
          <a:xfrm>
            <a:off x="3983882" y="5346626"/>
            <a:ext cx="4195186" cy="3835834"/>
            <a:chOff x="3983882" y="5592911"/>
            <a:chExt cx="4195186" cy="3835834"/>
          </a:xfrm>
        </p:grpSpPr>
        <p:sp>
          <p:nvSpPr>
            <p:cNvPr id="4" name="Oval 3"/>
            <p:cNvSpPr/>
            <p:nvPr/>
          </p:nvSpPr>
          <p:spPr>
            <a:xfrm>
              <a:off x="4173263" y="5592911"/>
              <a:ext cx="3816424" cy="3835834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89000">
                  <a:srgbClr val="B7FA8A"/>
                </a:gs>
                <a:gs pos="100000">
                  <a:srgbClr val="92D050">
                    <a:shade val="100000"/>
                    <a:satMod val="115000"/>
                  </a:srgbClr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rgbClr val="0066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983882" y="6745039"/>
              <a:ext cx="4195186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800">
                  <a:latin typeface="Times New Roman" pitchFamily="18" charset="0"/>
                  <a:cs typeface="Times New Roman" pitchFamily="18" charset="0"/>
                </a:rPr>
                <a:t>GTLN (Max) GTNN (Min)  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4667073" y="5276411"/>
            <a:ext cx="3862425" cy="3852750"/>
            <a:chOff x="14569058" y="5526324"/>
            <a:chExt cx="3862425" cy="3852750"/>
          </a:xfrm>
        </p:grpSpPr>
        <p:sp>
          <p:nvSpPr>
            <p:cNvPr id="2" name="Oval 1"/>
            <p:cNvSpPr/>
            <p:nvPr/>
          </p:nvSpPr>
          <p:spPr>
            <a:xfrm>
              <a:off x="14569058" y="5526324"/>
              <a:ext cx="3862425" cy="3852750"/>
            </a:xfrm>
            <a:prstGeom prst="ellipse">
              <a:avLst/>
            </a:prstGeom>
            <a:gradFill flip="none" rotWithShape="1">
              <a:gsLst>
                <a:gs pos="0">
                  <a:schemeClr val="bg1"/>
                </a:gs>
                <a:gs pos="60000">
                  <a:srgbClr val="FF1D1D">
                    <a:tint val="44500"/>
                    <a:satMod val="160000"/>
                  </a:srgbClr>
                </a:gs>
                <a:gs pos="100000">
                  <a:srgbClr val="C00000"/>
                </a:gs>
              </a:gsLst>
              <a:path path="circle">
                <a:fillToRect l="50000" t="50000" r="50000" b="50000"/>
              </a:path>
              <a:tileRect/>
            </a:gradFill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4713073" y="6611616"/>
              <a:ext cx="3672409" cy="2585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5400">
                  <a:latin typeface="Times New Roman" pitchFamily="18" charset="0"/>
                  <a:cs typeface="Times New Roman" pitchFamily="18" charset="0"/>
                </a:rPr>
                <a:t>Chứng </a:t>
              </a:r>
              <a:r>
                <a:rPr lang="en-US" sz="5400" smtClean="0">
                  <a:latin typeface="Times New Roman" pitchFamily="18" charset="0"/>
                  <a:cs typeface="Times New Roman" pitchFamily="18" charset="0"/>
                </a:rPr>
                <a:t>minh</a:t>
              </a:r>
            </a:p>
            <a:p>
              <a:pPr algn="ctr"/>
              <a:r>
                <a:rPr lang="en-US" sz="5400" smtClean="0">
                  <a:latin typeface="Times New Roman" pitchFamily="18" charset="0"/>
                  <a:cs typeface="Times New Roman" pitchFamily="18" charset="0"/>
                </a:rPr>
                <a:t>BĐT</a:t>
              </a:r>
              <a:endParaRPr lang="en-US" sz="5400">
                <a:latin typeface="Times New Roman" pitchFamily="18" charset="0"/>
                <a:cs typeface="Times New Roman" pitchFamily="18" charset="0"/>
              </a:endParaRPr>
            </a:p>
            <a:p>
              <a:endParaRPr lang="en-US" sz="5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" name="Right Arrow 14"/>
          <p:cNvSpPr/>
          <p:nvPr/>
        </p:nvSpPr>
        <p:spPr>
          <a:xfrm flipH="1" flipV="1">
            <a:off x="8448378" y="6324843"/>
            <a:ext cx="806934" cy="1789880"/>
          </a:xfrm>
          <a:prstGeom prst="rightArrow">
            <a:avLst/>
          </a:prstGeom>
          <a:gradFill flip="none" rotWithShape="1">
            <a:gsLst>
              <a:gs pos="0">
                <a:schemeClr val="accent5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5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5">
                  <a:lumMod val="60000"/>
                  <a:lumOff val="40000"/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 rot="13542345">
            <a:off x="14549479" y="4498883"/>
            <a:ext cx="806934" cy="1555055"/>
          </a:xfrm>
          <a:prstGeom prst="rightArrow">
            <a:avLst/>
          </a:prstGeom>
          <a:gradFill flip="none" rotWithShape="1">
            <a:gsLst>
              <a:gs pos="0">
                <a:schemeClr val="accent5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5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5">
                  <a:lumMod val="60000"/>
                  <a:lumOff val="40000"/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 rot="7521761">
            <a:off x="14731752" y="8485228"/>
            <a:ext cx="806934" cy="1575868"/>
          </a:xfrm>
          <a:prstGeom prst="rightArrow">
            <a:avLst/>
          </a:prstGeom>
          <a:gradFill flip="none" rotWithShape="1">
            <a:gsLst>
              <a:gs pos="0">
                <a:schemeClr val="accent5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5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5">
                  <a:lumMod val="60000"/>
                  <a:lumOff val="40000"/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 rot="7822758" flipH="1" flipV="1">
            <a:off x="7534343" y="4568771"/>
            <a:ext cx="819672" cy="1647703"/>
          </a:xfrm>
          <a:prstGeom prst="rightArrow">
            <a:avLst/>
          </a:prstGeom>
          <a:gradFill flip="none" rotWithShape="1">
            <a:gsLst>
              <a:gs pos="0">
                <a:schemeClr val="accent5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5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5">
                  <a:lumMod val="60000"/>
                  <a:lumOff val="40000"/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 rot="13542345" flipH="1">
            <a:off x="7144590" y="8559549"/>
            <a:ext cx="820562" cy="1547441"/>
          </a:xfrm>
          <a:prstGeom prst="rightArrow">
            <a:avLst/>
          </a:prstGeom>
          <a:gradFill flip="none" rotWithShape="1">
            <a:gsLst>
              <a:gs pos="0">
                <a:schemeClr val="accent5">
                  <a:lumMod val="60000"/>
                  <a:lumOff val="40000"/>
                  <a:tint val="66000"/>
                  <a:satMod val="160000"/>
                </a:schemeClr>
              </a:gs>
              <a:gs pos="50000">
                <a:schemeClr val="accent5">
                  <a:lumMod val="60000"/>
                  <a:lumOff val="40000"/>
                  <a:tint val="44500"/>
                  <a:satMod val="160000"/>
                </a:schemeClr>
              </a:gs>
              <a:gs pos="100000">
                <a:schemeClr val="accent5">
                  <a:lumMod val="60000"/>
                  <a:lumOff val="40000"/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8448378" y="2770634"/>
            <a:ext cx="5810770" cy="2448272"/>
          </a:xfrm>
          <a:prstGeom prst="roundRect">
            <a:avLst/>
          </a:prstGeom>
          <a:gradFill flip="none" rotWithShape="1">
            <a:gsLst>
              <a:gs pos="0">
                <a:schemeClr val="bg1"/>
              </a:gs>
              <a:gs pos="39000">
                <a:schemeClr val="bg1"/>
              </a:gs>
              <a:gs pos="100000">
                <a:srgbClr val="B3FFF1"/>
              </a:gs>
            </a:gsLst>
            <a:lin ang="16200000" scaled="1"/>
            <a:tileRect/>
          </a:gra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5400" smtClean="0">
                <a:latin typeface="Times New Roman" pitchFamily="18" charset="0"/>
                <a:cs typeface="Times New Roman" pitchFamily="18" charset="0"/>
              </a:rPr>
              <a:t>Biến </a:t>
            </a:r>
            <a:r>
              <a:rPr lang="en-US" sz="5400">
                <a:latin typeface="Times New Roman" pitchFamily="18" charset="0"/>
                <a:cs typeface="Times New Roman" pitchFamily="18" charset="0"/>
              </a:rPr>
              <a:t>đổi </a:t>
            </a:r>
            <a:endParaRPr lang="en-US" sz="540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5400" smtClean="0">
                <a:latin typeface="Times New Roman" pitchFamily="18" charset="0"/>
                <a:cs typeface="Times New Roman" pitchFamily="18" charset="0"/>
              </a:rPr>
              <a:t>tương </a:t>
            </a:r>
            <a:r>
              <a:rPr lang="en-US" sz="5400">
                <a:latin typeface="Times New Roman" pitchFamily="18" charset="0"/>
                <a:cs typeface="Times New Roman" pitchFamily="18" charset="0"/>
              </a:rPr>
              <a:t>đương</a:t>
            </a:r>
          </a:p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7944179" y="9489201"/>
            <a:ext cx="6840760" cy="2448272"/>
          </a:xfrm>
          <a:prstGeom prst="roundRect">
            <a:avLst/>
          </a:prstGeom>
          <a:gradFill flip="none" rotWithShape="1">
            <a:gsLst>
              <a:gs pos="0">
                <a:schemeClr val="bg1"/>
              </a:gs>
              <a:gs pos="39000">
                <a:schemeClr val="bg1"/>
              </a:gs>
              <a:gs pos="100000">
                <a:srgbClr val="B3FFF1"/>
              </a:gs>
            </a:gsLst>
            <a:lin ang="16200000" scaled="1"/>
            <a:tileRect/>
          </a:gra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5400">
                <a:latin typeface="Times New Roman" pitchFamily="18" charset="0"/>
                <a:cs typeface="Times New Roman" pitchFamily="18" charset="0"/>
              </a:rPr>
              <a:t>Dùng BĐT phụ </a:t>
            </a:r>
          </a:p>
          <a:p>
            <a:pPr algn="ctr"/>
            <a:r>
              <a:rPr lang="en-US">
                <a:latin typeface="Times New Roman" pitchFamily="18" charset="0"/>
                <a:cs typeface="Times New Roman" pitchFamily="18" charset="0"/>
              </a:rPr>
              <a:t>(Côsi, Bunhiaxcopki, trị,…)</a:t>
            </a:r>
          </a:p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6758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5" grpId="0" animBg="1"/>
      <p:bldP spid="16" grpId="0" animBg="1"/>
      <p:bldP spid="17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822715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ĐẲNG THỨC </a:t>
              </a:r>
              <a:r>
                <a:rPr lang="en-US" sz="4800" b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UNHIACOPXKI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0" name="Group 65"/>
          <p:cNvGrpSpPr/>
          <p:nvPr/>
        </p:nvGrpSpPr>
        <p:grpSpPr>
          <a:xfrm>
            <a:off x="1103562" y="2663775"/>
            <a:ext cx="4104456" cy="971306"/>
            <a:chOff x="166396" y="8755081"/>
            <a:chExt cx="4104456" cy="781943"/>
          </a:xfrm>
        </p:grpSpPr>
        <p:sp>
          <p:nvSpPr>
            <p:cNvPr id="11" name="Freeform 20"/>
            <p:cNvSpPr>
              <a:spLocks/>
            </p:cNvSpPr>
            <p:nvPr/>
          </p:nvSpPr>
          <p:spPr bwMode="auto">
            <a:xfrm>
              <a:off x="384523" y="8755081"/>
              <a:ext cx="3076108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14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6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7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Freeform 52"/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2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4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932118" y="8770019"/>
              <a:ext cx="3338734" cy="644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600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</a:t>
              </a:r>
              <a:r>
                <a:rPr lang="en-US" sz="4600" b="1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í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1" name="Rectangle 60"/>
          <p:cNvSpPr/>
          <p:nvPr/>
        </p:nvSpPr>
        <p:spPr>
          <a:xfrm>
            <a:off x="533768" y="8154938"/>
            <a:ext cx="4102754" cy="9258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6500"/>
              </a:lnSpc>
            </a:pPr>
            <a:r>
              <a:rPr lang="en-US" sz="4400" b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ứng minh:</a:t>
            </a:r>
            <a:endParaRPr lang="en-US" sz="4400" b="1" dirty="0" smtClean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6" name="Rectangle 51"/>
          <p:cNvSpPr>
            <a:spLocks noChangeArrowheads="1"/>
          </p:cNvSpPr>
          <p:nvPr/>
        </p:nvSpPr>
        <p:spPr bwMode="auto">
          <a:xfrm>
            <a:off x="4068356" y="8277936"/>
            <a:ext cx="155433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a có </a:t>
            </a:r>
            <a:endParaRPr kumimoji="0" lang="en-US" sz="4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39466" y="4441032"/>
            <a:ext cx="23910970" cy="3353866"/>
          </a:xfrm>
          <a:prstGeom prst="rec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239466" y="3834458"/>
            <a:ext cx="23910970" cy="576064"/>
          </a:xfrm>
          <a:prstGeom prst="rect">
            <a:avLst/>
          </a:prstGeom>
          <a:solidFill>
            <a:srgbClr val="00FFCC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457200" indent="-457200">
              <a:spcBef>
                <a:spcPts val="200"/>
              </a:spcBef>
              <a:spcAft>
                <a:spcPts val="0"/>
              </a:spcAft>
              <a:tabLst>
                <a:tab pos="180340" algn="l"/>
                <a:tab pos="288290" algn="l"/>
                <a:tab pos="467995" algn="l"/>
                <a:tab pos="540385" algn="l"/>
                <a:tab pos="648335" algn="l"/>
                <a:tab pos="1260475" algn="l"/>
                <a:tab pos="3780790" algn="l"/>
              </a:tabLst>
            </a:pPr>
            <a:r>
              <a:rPr lang="en-US" sz="4400" smtClean="0">
                <a:latin typeface="Times New Roman" pitchFamily="18" charset="0"/>
                <a:cs typeface="Times New Roman" pitchFamily="18" charset="0"/>
              </a:rPr>
              <a:t>          Tên                                                    Nội dung                                                        Dấu </a:t>
            </a:r>
            <a:r>
              <a:rPr lang="en-US" sz="4400">
                <a:latin typeface="Times New Roman" pitchFamily="18" charset="0"/>
                <a:cs typeface="Times New Roman" pitchFamily="18" charset="0"/>
              </a:rPr>
              <a:t>“=” xảy </a:t>
            </a:r>
            <a:r>
              <a:rPr lang="en-US" sz="4400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mtClean="0"/>
              <a:t> </a:t>
            </a:r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311474" y="4754007"/>
            <a:ext cx="3665804" cy="340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>
                <a:latin typeface="Times New Roman" pitchFamily="18" charset="0"/>
                <a:cs typeface="Times New Roman" pitchFamily="18" charset="0"/>
              </a:rPr>
              <a:t>Bất đẳng thức 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Bunhiacopxki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đối với </a:t>
            </a:r>
            <a:r>
              <a:rPr lang="en-US" b="1" i="1">
                <a:latin typeface="Times New Roman" pitchFamily="18" charset="0"/>
                <a:cs typeface="Times New Roman" pitchFamily="18" charset="0"/>
              </a:rPr>
              <a:t>2 cặp </a:t>
            </a:r>
            <a:endParaRPr lang="en-US" b="1" i="1" smtClean="0">
              <a:latin typeface="Times New Roman" pitchFamily="18" charset="0"/>
              <a:cs typeface="Times New Roman" pitchFamily="18" charset="0"/>
            </a:endParaRPr>
          </a:p>
          <a:p>
            <a:pPr lvl="0" algn="ctr"/>
            <a:r>
              <a:rPr lang="en-US" b="1" i="1" smtClean="0">
                <a:latin typeface="Times New Roman" pitchFamily="18" charset="0"/>
                <a:cs typeface="Times New Roman" pitchFamily="18" charset="0"/>
              </a:rPr>
              <a:t>số </a:t>
            </a:r>
            <a:r>
              <a:rPr lang="en-US" b="1" i="1">
                <a:latin typeface="Times New Roman" pitchFamily="18" charset="0"/>
                <a:cs typeface="Times New Roman" pitchFamily="18" charset="0"/>
              </a:rPr>
              <a:t>thực</a:t>
            </a:r>
          </a:p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19681626" y="5252968"/>
                <a:ext cx="4464496" cy="14618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  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𝑥𝑦</m:t>
                          </m:r>
                          <m:r>
                            <a:rPr lang="en-US" i="1">
                              <a:latin typeface="Cambria Math"/>
                            </a:rPr>
                            <m:t>≠0</m:t>
                          </m:r>
                        </m:e>
                      </m:d>
                    </m:oMath>
                  </m:oMathPara>
                </a14:m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81626" y="5252968"/>
                <a:ext cx="4464496" cy="146181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Rectangle 56"/>
          <p:cNvSpPr/>
          <p:nvPr/>
        </p:nvSpPr>
        <p:spPr>
          <a:xfrm>
            <a:off x="239466" y="7794899"/>
            <a:ext cx="23910970" cy="396044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383482" y="8296047"/>
            <a:ext cx="3593796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unhiacopxk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thực</a:t>
            </a:r>
            <a:endParaRPr lang="en-US" b="1" i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9681626" y="8604458"/>
                <a:ext cx="4464496" cy="19987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/>
                        </a:rPr>
                        <m:t>=...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en-US">
                              <a:latin typeface="Times New Roman" pitchFamily="18" charset="0"/>
                              <a:cs typeface="Times New Roman" pitchFamily="18" charset="0"/>
                            </a:rPr>
                            <m:t>.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…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i="1">
                              <a:latin typeface="Cambria Math"/>
                            </a:rPr>
                            <m:t> ≠0</m:t>
                          </m:r>
                          <m:r>
                            <m:rPr>
                              <m:nor/>
                            </m:rPr>
                            <a:rPr lang="en-US">
                              <a:latin typeface="Times New Roman" pitchFamily="18" charset="0"/>
                              <a:cs typeface="Times New Roman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i="1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81626" y="8604458"/>
                <a:ext cx="4464496" cy="199875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977278" y="5230152"/>
                <a:ext cx="14192179" cy="22047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Với hai cặp số thực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 ta có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𝑥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𝑏𝑦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7278" y="5230152"/>
                <a:ext cx="14192179" cy="2204706"/>
              </a:xfrm>
              <a:prstGeom prst="rect">
                <a:avLst/>
              </a:prstGeom>
              <a:blipFill rotWithShape="1">
                <a:blip r:embed="rId4"/>
                <a:stretch>
                  <a:fillRect t="-55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TextBox 54"/>
              <p:cNvSpPr txBox="1"/>
              <p:nvPr/>
            </p:nvSpPr>
            <p:spPr>
              <a:xfrm>
                <a:off x="3977278" y="8830552"/>
                <a:ext cx="15416315" cy="274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Với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err="1" smtClean="0">
                    <a:latin typeface="Times New Roman" pitchFamily="18" charset="0"/>
                    <a:cs typeface="Times New Roman" pitchFamily="18" charset="0"/>
                  </a:rPr>
                  <a:t>bộ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số </a:t>
                </a:r>
                <a:r>
                  <a:rPr lang="en-US" dirty="0" err="1" smtClean="0"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…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…,</m:t>
                        </m:r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/>
                                </a:rPr>
                                <m:t>+...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i="1"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7278" y="8830552"/>
                <a:ext cx="15416315" cy="2746265"/>
              </a:xfrm>
              <a:prstGeom prst="rect">
                <a:avLst/>
              </a:prstGeom>
              <a:blipFill rotWithShape="1">
                <a:blip r:embed="rId5"/>
                <a:stretch>
                  <a:fillRect t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9" name="Straight Connector 38"/>
          <p:cNvCxnSpPr/>
          <p:nvPr/>
        </p:nvCxnSpPr>
        <p:spPr>
          <a:xfrm>
            <a:off x="3911874" y="3834458"/>
            <a:ext cx="0" cy="79208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19465602" y="3834458"/>
            <a:ext cx="0" cy="79208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TextBox 63"/>
              <p:cNvSpPr txBox="1"/>
              <p:nvPr/>
            </p:nvSpPr>
            <p:spPr>
              <a:xfrm>
                <a:off x="4062445" y="9451082"/>
                <a:ext cx="13458941" cy="30297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𝑥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𝑏𝑦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⇔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+2</m:t>
                      </m:r>
                      <m:r>
                        <a:rPr lang="en-US" i="1">
                          <a:latin typeface="Cambria Math"/>
                        </a:rPr>
                        <m:t>𝑎𝑥</m:t>
                      </m:r>
                      <m:r>
                        <a:rPr lang="en-US" i="1">
                          <a:latin typeface="Cambria Math"/>
                        </a:rPr>
                        <m:t>.</m:t>
                      </m:r>
                      <m:r>
                        <a:rPr lang="en-US" i="1">
                          <a:latin typeface="Cambria Math"/>
                        </a:rPr>
                        <m:t>𝑏𝑦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≤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⇔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−2</m:t>
                      </m:r>
                      <m:r>
                        <a:rPr lang="en-US" i="1">
                          <a:latin typeface="Cambria Math"/>
                        </a:rPr>
                        <m:t>𝑎𝑦</m:t>
                      </m:r>
                      <m:r>
                        <a:rPr lang="en-US" i="1">
                          <a:latin typeface="Cambria Math"/>
                        </a:rPr>
                        <m:t>.</m:t>
                      </m:r>
                      <m:r>
                        <a:rPr lang="en-US" i="1">
                          <a:latin typeface="Cambria Math"/>
                        </a:rPr>
                        <m:t>𝑏𝑥</m:t>
                      </m:r>
                      <m:r>
                        <a:rPr lang="en-US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≥0</m:t>
                      </m:r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⇔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𝑦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𝑏𝑥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≥0</m:t>
                      </m:r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2445" y="9451082"/>
                <a:ext cx="13458941" cy="302974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8520386" y="11423641"/>
                <a:ext cx="6893041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(luôn đúng vớ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∀</m:t>
                    </m:r>
                    <m:r>
                      <a:rPr lang="en-US" i="1">
                        <a:latin typeface="Cambria Math"/>
                      </a:rPr>
                      <m:t>𝑎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𝑏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,</m:t>
                    </m:r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∈</m:t>
                    </m:r>
                    <m:r>
                      <a:rPr lang="en-US" i="1">
                        <a:latin typeface="Cambria Math"/>
                      </a:rPr>
                      <m:t>𝑅</m:t>
                    </m:r>
                  </m:oMath>
                </a14:m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0386" y="11423641"/>
                <a:ext cx="6893041" cy="754053"/>
              </a:xfrm>
              <a:prstGeom prst="rect">
                <a:avLst/>
              </a:prstGeom>
              <a:blipFill rotWithShape="1">
                <a:blip r:embed="rId7"/>
                <a:stretch>
                  <a:fillRect l="-3540" t="-16129" r="-3274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2295016" y="12469788"/>
                <a:ext cx="7681911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>
                    <a:latin typeface="Times New Roman" pitchFamily="18" charset="0"/>
                    <a:cs typeface="Times New Roman" pitchFamily="18" charset="0"/>
                  </a:rPr>
                  <a:t>Dấu bằng xảy ra khi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𝑎𝑦</m:t>
                    </m:r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𝑏𝑥</m:t>
                    </m:r>
                    <m:r>
                      <a:rPr lang="en-US" i="1">
                        <a:latin typeface="Cambria Math"/>
                      </a:rPr>
                      <m:t>=0</m:t>
                    </m:r>
                  </m:oMath>
                </a14:m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5016" y="12469788"/>
                <a:ext cx="7681911" cy="754053"/>
              </a:xfrm>
              <a:prstGeom prst="rect">
                <a:avLst/>
              </a:prstGeom>
              <a:blipFill rotWithShape="1">
                <a:blip r:embed="rId8"/>
                <a:stretch>
                  <a:fillRect l="-3093" t="-16260" b="-38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9744522" y="12469788"/>
                <a:ext cx="2957348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⇔</m:t>
                      </m:r>
                      <m:r>
                        <a:rPr lang="en-US" i="1">
                          <a:latin typeface="Cambria Math"/>
                        </a:rPr>
                        <m:t>𝑎𝑦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>
                        <a:rPr lang="en-US" i="1">
                          <a:latin typeface="Cambria Math"/>
                        </a:rPr>
                        <m:t>𝑏𝑥</m:t>
                      </m:r>
                    </m:oMath>
                  </m:oMathPara>
                </a14:m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4522" y="12469788"/>
                <a:ext cx="2957348" cy="75405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12480826" y="12122071"/>
                <a:ext cx="2367443" cy="14618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⇔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𝑦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0826" y="12122071"/>
                <a:ext cx="2367443" cy="14618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14848269" y="12469787"/>
                <a:ext cx="2391424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/>
                            </a:rPr>
                            <m:t>𝑥𝑦</m:t>
                          </m:r>
                          <m:r>
                            <a:rPr lang="en-US" i="1">
                              <a:latin typeface="Cambria Math"/>
                            </a:rPr>
                            <m:t>≠0</m:t>
                          </m:r>
                        </m:e>
                      </m:d>
                    </m:oMath>
                  </m:oMathPara>
                </a14:m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8269" y="12469787"/>
                <a:ext cx="2391424" cy="754053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" name="Straight Connector 80"/>
          <p:cNvCxnSpPr/>
          <p:nvPr/>
        </p:nvCxnSpPr>
        <p:spPr>
          <a:xfrm>
            <a:off x="3911874" y="3834458"/>
            <a:ext cx="0" cy="39604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19465602" y="3834458"/>
            <a:ext cx="0" cy="39520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19479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1" grpId="1"/>
      <p:bldP spid="6" grpId="0"/>
      <p:bldP spid="6" grpId="1"/>
      <p:bldP spid="30" grpId="0" animBg="1"/>
      <p:bldP spid="53" grpId="0" animBg="1"/>
      <p:bldP spid="35" grpId="0"/>
      <p:bldP spid="57" grpId="0" animBg="1"/>
      <p:bldP spid="40" grpId="0"/>
      <p:bldP spid="64" grpId="0" build="allAtOnce"/>
      <p:bldP spid="66" grpId="0"/>
      <p:bldP spid="66" grpId="1"/>
      <p:bldP spid="67" grpId="0" build="allAtOnce"/>
      <p:bldP spid="68" grpId="0" build="allAtOnce"/>
      <p:bldP spid="69" grpId="0" build="allAtOnce"/>
      <p:bldP spid="70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2039666" y="5778674"/>
                <a:ext cx="17405406" cy="43004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Ta sử dụng bất đẳng thức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Bunhiacopxki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cho 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2 bộ số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1,2</m:t>
                        </m:r>
                      </m:e>
                    </m:d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  <m:r>
                          <a:rPr lang="en-US" sz="4400" i="1">
                            <a:latin typeface="Cambria Math"/>
                          </a:rPr>
                          <m:t>,</m:t>
                        </m:r>
                        <m:r>
                          <a:rPr lang="en-US" sz="4400" i="1">
                            <a:latin typeface="Cambria Math"/>
                          </a:rPr>
                          <m:t>𝑏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ta được:</a:t>
                </a:r>
              </a:p>
              <a:p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Vậ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440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Dấu 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bằng xảy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ra</a:t>
                </a:r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pt-BR" sz="440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4400" i="1">
                  <a:latin typeface="Times New Roman" pitchFamily="18" charset="0"/>
                  <a:ea typeface="Cambria Math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666" y="5778674"/>
                <a:ext cx="17405406" cy="4300473"/>
              </a:xfrm>
              <a:prstGeom prst="rect">
                <a:avLst/>
              </a:prstGeom>
              <a:blipFill rotWithShape="1">
                <a:blip r:embed="rId2"/>
                <a:stretch>
                  <a:fillRect l="-1436" t="-2695" r="-1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039666" y="9739114"/>
                <a:ext cx="21026336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Cách </a:t>
                </a:r>
                <a:r>
                  <a:rPr lang="en-US" sz="4400" b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2:</a:t>
                </a:r>
                <a:r>
                  <a:rPr lang="en-US" sz="4400" b="1">
                    <a:solidFill>
                      <a:schemeClr val="tx2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(trắc nghiệm)</a:t>
                </a:r>
                <a:endParaRPr lang="en-US" sz="4400">
                  <a:solidFill>
                    <a:schemeClr val="tx2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Lấy thử vài giá trị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,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i="1">
                        <a:latin typeface="Cambria Math"/>
                      </a:rPr>
                      <m:t>,</m:t>
                    </m:r>
                  </m:oMath>
                </a14:m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thế vào biểu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thức các đáp án ta 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sẽ loại trừ dần các đáp áp sai. Đáp án còn lại cuối cùng sẽ là đáp án đúng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666" y="9739114"/>
                <a:ext cx="21026336" cy="2123658"/>
              </a:xfrm>
              <a:prstGeom prst="rect">
                <a:avLst/>
              </a:prstGeom>
              <a:blipFill rotWithShape="1">
                <a:blip r:embed="rId3"/>
                <a:stretch>
                  <a:fillRect l="-1189" t="-5460" r="-725" b="-13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311474" y="2389889"/>
            <a:ext cx="2901621" cy="940513"/>
            <a:chOff x="2067302" y="5922690"/>
            <a:chExt cx="2901621" cy="940513"/>
          </a:xfrm>
        </p:grpSpPr>
        <p:sp>
          <p:nvSpPr>
            <p:cNvPr id="35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855922" y="6002305"/>
              <a:ext cx="211300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err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í</a:t>
              </a:r>
              <a:r>
                <a:rPr lang="en-US" sz="4400" b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dụ 1</a:t>
              </a:r>
              <a:endParaRPr lang="en-US" sz="4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37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38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ctangle 62"/>
              <p:cNvSpPr/>
              <p:nvPr/>
            </p:nvSpPr>
            <p:spPr>
              <a:xfrm>
                <a:off x="3335810" y="2488953"/>
                <a:ext cx="1807103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Trong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∀</m:t>
                    </m:r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, 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b="0" i="1" smtClean="0">
                        <a:latin typeface="Cambria Math"/>
                      </a:rPr>
                      <m:t>?</m:t>
                    </m:r>
                  </m:oMath>
                </a14:m>
                <a:endParaRPr lang="en-US" sz="4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5810" y="2488953"/>
                <a:ext cx="18071035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1349" t="-14961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ctangle 63"/>
              <p:cNvSpPr/>
              <p:nvPr/>
            </p:nvSpPr>
            <p:spPr>
              <a:xfrm>
                <a:off x="3121272" y="3135692"/>
                <a:ext cx="18071035" cy="17068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               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&gt;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/>
                          </a:rPr>
                          <m:t> </m:t>
                        </m:r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r>
                          <a:rPr lang="en-US" sz="4400" i="1"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	 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/>
                      </a:rPr>
                      <m:t>  </m:t>
                    </m:r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+2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272" y="3135692"/>
                <a:ext cx="18071035" cy="1706878"/>
              </a:xfrm>
              <a:prstGeom prst="rect">
                <a:avLst/>
              </a:prstGeom>
              <a:blipFill rotWithShape="1">
                <a:blip r:embed="rId5"/>
                <a:stretch>
                  <a:fillRect l="-1350" t="-6786" b="-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9600506" y="4410522"/>
            <a:ext cx="205056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 giải</a:t>
            </a:r>
            <a:endParaRPr lang="en-US" sz="4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039666" y="5157535"/>
            <a:ext cx="1624833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 </a:t>
            </a:r>
            <a:r>
              <a:rPr lang="en-US" sz="4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en-US" sz="4400" b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tự luận</a:t>
            </a:r>
            <a:r>
              <a:rPr lang="en-US" sz="4400" b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440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8520386" y="8615561"/>
            <a:ext cx="229583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smtClean="0">
                <a:latin typeface="Times New Roman" pitchFamily="18" charset="0"/>
                <a:cs typeface="Times New Roman" pitchFamily="18" charset="0"/>
              </a:rPr>
              <a:t>Chọn </a:t>
            </a:r>
            <a:r>
              <a:rPr lang="en-US" sz="4400" b="1">
                <a:latin typeface="Times New Roman" pitchFamily="18" charset="0"/>
                <a:cs typeface="Times New Roman" pitchFamily="18" charset="0"/>
              </a:rPr>
              <a:t>A</a:t>
            </a:r>
            <a:endParaRPr lang="en-US" sz="44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2039666" y="11777985"/>
                <a:ext cx="487666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Chọn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=−1,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i="1">
                        <a:latin typeface="Cambria Math"/>
                      </a:rPr>
                      <m:t>=0</m:t>
                    </m:r>
                  </m:oMath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666" y="11777985"/>
                <a:ext cx="4876661" cy="769441"/>
              </a:xfrm>
              <a:prstGeom prst="rect">
                <a:avLst/>
              </a:prstGeom>
              <a:blipFill rotWithShape="1">
                <a:blip r:embed="rId6"/>
                <a:stretch>
                  <a:fillRect l="-5125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208018" y="6510948"/>
                <a:ext cx="398327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1.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+2.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8018" y="6510948"/>
                <a:ext cx="3983270" cy="7694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880426" y="6483896"/>
                <a:ext cx="549894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0426" y="6483896"/>
                <a:ext cx="5498941" cy="76944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889358" y="8298954"/>
                <a:ext cx="2620589" cy="13735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⇔</m:t>
                      </m:r>
                      <m:f>
                        <m:fPr>
                          <m:ctrlPr>
                            <a:rPr lang="en-US" sz="4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/>
                            </a:rPr>
                            <m:t>𝑎</m:t>
                          </m:r>
                        </m:num>
                        <m:den>
                          <m:r>
                            <a:rPr lang="en-US" sz="4400" i="1">
                              <a:latin typeface="Cambria Math"/>
                            </a:rPr>
                            <m:t>1</m:t>
                          </m:r>
                        </m:den>
                      </m:f>
                      <m:r>
                        <a:rPr lang="en-US" sz="4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/>
                            </a:rPr>
                            <m:t>𝑏</m:t>
                          </m:r>
                        </m:num>
                        <m:den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4400" i="1">
                          <a:latin typeface="Cambria Math"/>
                        </a:rPr>
                        <m:t> 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9358" y="8298954"/>
                <a:ext cx="2620589" cy="137351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4093577" y="6455321"/>
                <a:ext cx="351949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=5</m:t>
                      </m:r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3577" y="6455321"/>
                <a:ext cx="3519490" cy="76944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2111673" y="12619434"/>
                <a:ext cx="5087979" cy="1052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Chọn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sz="4400" i="1">
                        <a:latin typeface="Cambria Math"/>
                      </a:rPr>
                      <m:t>,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/>
                          </a:rPr>
                          <m:t>1</m:t>
                        </m:r>
                        <m:r>
                          <a:rPr lang="en-US" sz="4400" b="0" i="1" smtClean="0">
                            <a:latin typeface="Cambria Math"/>
                          </a:rPr>
                          <m:t>0</m:t>
                        </m:r>
                      </m:den>
                    </m:f>
                  </m:oMath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1673" y="12619434"/>
                <a:ext cx="5087979" cy="1052660"/>
              </a:xfrm>
              <a:prstGeom prst="rect">
                <a:avLst/>
              </a:prstGeom>
              <a:blipFill rotWithShape="1">
                <a:blip r:embed="rId11"/>
                <a:stretch>
                  <a:fillRect l="-4790" b="-12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9728609" y="11251282"/>
            <a:ext cx="394050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smtClean="0">
                <a:solidFill>
                  <a:srgbClr val="FF1D1D"/>
                </a:solidFill>
                <a:latin typeface="Times New Roman" pitchFamily="18" charset="0"/>
                <a:cs typeface="Times New Roman" pitchFamily="18" charset="0"/>
              </a:rPr>
              <a:t>Đáp án B: 1 &gt; 5</a:t>
            </a:r>
            <a:endParaRPr lang="en-US" sz="4400" b="1">
              <a:solidFill>
                <a:srgbClr val="FF1D1D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19756364" y="11971362"/>
                <a:ext cx="4549643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smtClean="0">
                    <a:solidFill>
                      <a:srgbClr val="FF1D1D"/>
                    </a:solidFill>
                    <a:latin typeface="Times New Roman" pitchFamily="18" charset="0"/>
                    <a:cs typeface="Times New Roman" pitchFamily="18" charset="0"/>
                  </a:rPr>
                  <a:t>Đáp án C: 1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1D1D"/>
                        </a:solidFill>
                        <a:latin typeface="Cambria Math"/>
                      </a:rPr>
                      <m:t>≤</m:t>
                    </m:r>
                  </m:oMath>
                </a14:m>
                <a:r>
                  <a:rPr lang="en-US" sz="4400" b="1" smtClean="0">
                    <a:solidFill>
                      <a:srgbClr val="FF1D1D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1D1D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 smtClean="0">
                        <a:solidFill>
                          <a:srgbClr val="FF1D1D"/>
                        </a:solidFill>
                        <a:latin typeface="Cambria Math"/>
                      </a:rPr>
                      <m:t>𝟓</m:t>
                    </m:r>
                  </m:oMath>
                </a14:m>
                <a:endParaRPr lang="en-US" sz="4400" b="1">
                  <a:solidFill>
                    <a:srgbClr val="FF1D1D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6364" y="11971362"/>
                <a:ext cx="4549643" cy="769441"/>
              </a:xfrm>
              <a:prstGeom prst="rect">
                <a:avLst/>
              </a:prstGeom>
              <a:blipFill rotWithShape="1">
                <a:blip r:embed="rId12"/>
                <a:stretch>
                  <a:fillRect l="-5496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19814656" y="12663582"/>
                <a:ext cx="4001416" cy="1070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smtClean="0">
                    <a:solidFill>
                      <a:srgbClr val="FF1D1D"/>
                    </a:solidFill>
                    <a:latin typeface="Times New Roman" pitchFamily="18" charset="0"/>
                    <a:cs typeface="Times New Roman" pitchFamily="18" charset="0"/>
                  </a:rPr>
                  <a:t>Đáp án D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rgbClr val="FF1D1D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srgbClr val="FF1D1D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FF1D1D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400" b="1" smtClean="0">
                    <a:solidFill>
                      <a:srgbClr val="FF1D1D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1D1D"/>
                        </a:solidFill>
                        <a:latin typeface="Cambria Math"/>
                      </a:rPr>
                      <m:t>≤</m:t>
                    </m:r>
                  </m:oMath>
                </a14:m>
                <a:r>
                  <a:rPr lang="en-US" sz="4400" b="1" smtClean="0">
                    <a:solidFill>
                      <a:srgbClr val="FF1D1D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rgbClr val="FF1D1D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FF1D1D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srgbClr val="FF1D1D"/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endParaRPr lang="en-US" sz="4400" b="1">
                  <a:solidFill>
                    <a:srgbClr val="FF1D1D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4656" y="12663582"/>
                <a:ext cx="4001416" cy="1070358"/>
              </a:xfrm>
              <a:prstGeom prst="rect">
                <a:avLst/>
              </a:prstGeom>
              <a:blipFill rotWithShape="1">
                <a:blip r:embed="rId13"/>
                <a:stretch>
                  <a:fillRect l="-6088" b="-119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916327" y="11777985"/>
            <a:ext cx="383630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>
                <a:latin typeface="Times New Roman" pitchFamily="18" charset="0"/>
                <a:cs typeface="Times New Roman" pitchFamily="18" charset="0"/>
              </a:rPr>
              <a:t>loại đáp án B,C</a:t>
            </a:r>
            <a:r>
              <a:rPr lang="en-US" sz="440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4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770159" y="12720017"/>
            <a:ext cx="349005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>
                <a:latin typeface="Times New Roman" pitchFamily="18" charset="0"/>
                <a:cs typeface="Times New Roman" pitchFamily="18" charset="0"/>
              </a:rPr>
              <a:t>loại đáp án D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104562" y="12720017"/>
            <a:ext cx="464922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>
                <a:latin typeface="Times New Roman" pitchFamily="18" charset="0"/>
                <a:cs typeface="Times New Roman" pitchFamily="18" charset="0"/>
              </a:rPr>
              <a:t>Vậy đáp án A đúng</a:t>
            </a:r>
            <a:r>
              <a:rPr lang="en-US" sz="440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44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3695850" y="1530202"/>
                <a:ext cx="16921880" cy="840871"/>
              </a:xfrm>
              <a:prstGeom prst="rect">
                <a:avLst/>
              </a:prstGeom>
              <a:ln w="19050"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...+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850" y="1530202"/>
                <a:ext cx="16921880" cy="840871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 w="19050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7635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5" grpId="0"/>
      <p:bldP spid="66" grpId="0"/>
      <p:bldP spid="70" grpId="0"/>
      <p:bldP spid="71" grpId="0"/>
      <p:bldP spid="3" grpId="0"/>
      <p:bldP spid="4" grpId="0"/>
      <p:bldP spid="5" grpId="0"/>
      <p:bldP spid="6" grpId="0"/>
      <p:bldP spid="74" grpId="0"/>
      <p:bldP spid="7" grpId="0"/>
      <p:bldP spid="75" grpId="0"/>
      <p:bldP spid="76" grpId="0"/>
      <p:bldP spid="9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674982" y="2135977"/>
            <a:ext cx="2901621" cy="940513"/>
            <a:chOff x="2067302" y="5922690"/>
            <a:chExt cx="2901621" cy="940513"/>
          </a:xfrm>
        </p:grpSpPr>
        <p:sp>
          <p:nvSpPr>
            <p:cNvPr id="35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855922" y="6002305"/>
              <a:ext cx="211300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err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í</a:t>
              </a:r>
              <a:r>
                <a:rPr lang="en-US" sz="4400" b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dụ 1</a:t>
              </a:r>
              <a:endParaRPr lang="en-US" sz="4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37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38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3726696" y="2250282"/>
                <a:ext cx="1807103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Trong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∀</m:t>
                    </m:r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, 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b="0" i="1" smtClean="0">
                        <a:latin typeface="Cambria Math"/>
                      </a:rPr>
                      <m:t>?</m:t>
                    </m:r>
                  </m:oMath>
                </a14:m>
                <a:endParaRPr lang="en-US" sz="4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696" y="2250282"/>
                <a:ext cx="18071035" cy="769441"/>
              </a:xfrm>
              <a:prstGeom prst="rect">
                <a:avLst/>
              </a:prstGeom>
              <a:blipFill rotWithShape="1">
                <a:blip r:embed="rId2"/>
                <a:stretch>
                  <a:fillRect l="-1349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962481" y="2898354"/>
                <a:ext cx="18071035" cy="17068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               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&gt;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/>
                          </a:rPr>
                          <m:t> </m:t>
                        </m:r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r>
                          <a:rPr lang="en-US" sz="4400" i="1"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	 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/>
                      </a:rPr>
                      <m:t>  </m:t>
                    </m:r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+2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481" y="2898354"/>
                <a:ext cx="18071035" cy="1706878"/>
              </a:xfrm>
              <a:prstGeom prst="rect">
                <a:avLst/>
              </a:prstGeom>
              <a:blipFill rotWithShape="1">
                <a:blip r:embed="rId3"/>
                <a:stretch>
                  <a:fillRect l="-1383" t="-2143" b="-1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9600506" y="4410522"/>
            <a:ext cx="229902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ở rộng</a:t>
            </a:r>
            <a:endParaRPr lang="en-US" sz="4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11474" y="7434857"/>
                <a:ext cx="737522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∀</m:t>
                    </m:r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, 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</m:oMath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74" y="7434857"/>
                <a:ext cx="7375224" cy="76944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626350" y="5500588"/>
                <a:ext cx="402866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>
                    <a:latin typeface="+mj-lt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𝑎</m:t>
                    </m:r>
                    <m:r>
                      <a:rPr lang="vi-VN" sz="4400" i="1">
                        <a:latin typeface="Cambria Math"/>
                      </a:rPr>
                      <m:t>+2</m:t>
                    </m:r>
                    <m:r>
                      <a:rPr lang="vi-VN" sz="4400" i="1">
                        <a:latin typeface="Cambria Math"/>
                      </a:rPr>
                      <m:t>𝑏</m:t>
                    </m:r>
                    <m:r>
                      <a:rPr lang="vi-VN" sz="4400" i="1">
                        <a:latin typeface="Cambria Math"/>
                      </a:rPr>
                      <m:t>=2</m:t>
                    </m:r>
                  </m:oMath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6350" y="5500588"/>
                <a:ext cx="4028667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6051" t="-14961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626350" y="6582429"/>
                <a:ext cx="3974870" cy="8996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4≤5</m:t>
                      </m:r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6350" y="6582429"/>
                <a:ext cx="3974870" cy="89960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626350" y="7724219"/>
                <a:ext cx="3908378" cy="13619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⇔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/>
                            </a:rPr>
                            <m:t>𝑎</m:t>
                          </m:r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</a:rPr>
                        <m:t>≥</m:t>
                      </m:r>
                      <m:f>
                        <m:fPr>
                          <m:ctrlPr>
                            <a:rPr lang="en-US" sz="4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i="1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sz="4400" i="1">
                              <a:latin typeface="Cambria Math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6350" y="7724219"/>
                <a:ext cx="3908378" cy="136191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8130990" y="9257705"/>
            <a:ext cx="489909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>
                <a:latin typeface="+mj-lt"/>
              </a:rPr>
              <a:t>Dấu bằng xảy ra khi </a:t>
            </a:r>
            <a:endParaRPr lang="en-US" sz="440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197856" y="10446249"/>
                <a:ext cx="3187989" cy="19631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+2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=2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latin typeface="Cambria Math"/>
                                    </a:rPr>
                                    <m:t>1</m:t>
                                  </m:r>
                                </m:den>
                              </m:f>
                              <m:r>
                                <a:rPr lang="en-US" sz="44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4400" i="1">
                                  <a:latin typeface="Cambria Math"/>
                                </a:rPr>
                                <m:t> 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7856" y="10446249"/>
                <a:ext cx="3187989" cy="196310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1634129" y="10062170"/>
                <a:ext cx="2791918" cy="2731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latin typeface="Cambria Math"/>
                                    </a:rPr>
                                    <m:t>5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latin typeface="Cambria Math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4129" y="10062170"/>
                <a:ext cx="2791918" cy="273126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813059" y="12512290"/>
                <a:ext cx="9543318" cy="10685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>
                    <a:latin typeface="+mj-lt"/>
                  </a:rPr>
                  <a:t>Vậy giá trị nhỏ nhất của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𝑇</m:t>
                    </m:r>
                    <m:r>
                      <a:rPr lang="vi-VN" sz="4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>
                    <a:latin typeface="+mj-lt"/>
                  </a:rPr>
                  <a:t> 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vi-VN" sz="4400" i="1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3059" y="12512290"/>
                <a:ext cx="9543318" cy="1068562"/>
              </a:xfrm>
              <a:prstGeom prst="rect">
                <a:avLst/>
              </a:prstGeom>
              <a:blipFill rotWithShape="1">
                <a:blip r:embed="rId10"/>
                <a:stretch>
                  <a:fillRect l="-2620" b="-12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7377370" y="7726525"/>
                <a:ext cx="6692858" cy="2876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:r>
                  <a:rPr lang="en-US" sz="4400" b="1" u="sng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 tập 1</a:t>
                </a:r>
                <a:r>
                  <a:rPr lang="en-US" sz="4400" b="1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: </a:t>
                </a:r>
                <a:r>
                  <a:rPr lang="vi-VN" sz="4400" smtClean="0">
                    <a:latin typeface="+mj-lt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𝑎</m:t>
                    </m:r>
                    <m:r>
                      <a:rPr lang="vi-VN" sz="4400" i="1">
                        <a:latin typeface="Cambria Math"/>
                      </a:rPr>
                      <m:t>+2</m:t>
                    </m:r>
                    <m:r>
                      <a:rPr lang="vi-VN" sz="4400" i="1">
                        <a:latin typeface="Cambria Math"/>
                      </a:rPr>
                      <m:t>𝑏</m:t>
                    </m:r>
                    <m:r>
                      <a:rPr lang="vi-VN" sz="4400" i="1">
                        <a:latin typeface="Cambria Math"/>
                      </a:rPr>
                      <m:t>=2</m:t>
                    </m:r>
                  </m:oMath>
                </a14:m>
                <a:r>
                  <a:rPr lang="vi-VN" sz="4400">
                    <a:latin typeface="+mj-lt"/>
                  </a:rPr>
                  <a:t>. </a:t>
                </a:r>
                <a:endParaRPr lang="en-US" sz="4400" smtClean="0">
                  <a:latin typeface="+mj-lt"/>
                </a:endParaRPr>
              </a:p>
              <a:p>
                <a:pPr lvl="0" algn="ctr"/>
                <a:r>
                  <a:rPr lang="vi-VN" sz="4400" smtClean="0">
                    <a:latin typeface="+mj-lt"/>
                  </a:rPr>
                  <a:t>Tìm </a:t>
                </a:r>
                <a:r>
                  <a:rPr lang="vi-VN" sz="4400">
                    <a:latin typeface="+mj-lt"/>
                  </a:rPr>
                  <a:t>giá trị nhỏ nhất của </a:t>
                </a:r>
                <a:endParaRPr lang="en-US" sz="4400" i="1" smtClean="0">
                  <a:latin typeface="+mj-lt"/>
                </a:endParaRPr>
              </a:p>
              <a:p>
                <a:pPr lvl="0" algn="ctr"/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𝑇</m:t>
                    </m:r>
                    <m:r>
                      <a:rPr lang="vi-VN" sz="4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>
                    <a:latin typeface="+mj-lt"/>
                  </a:rPr>
                  <a:t>.</a:t>
                </a:r>
                <a:endParaRPr lang="en-US" sz="4400">
                  <a:latin typeface="+mj-lt"/>
                </a:endParaRPr>
              </a:p>
              <a:p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7370" y="7726525"/>
                <a:ext cx="6692858" cy="2876685"/>
              </a:xfrm>
              <a:prstGeom prst="rect">
                <a:avLst/>
              </a:prstGeom>
              <a:blipFill rotWithShape="1">
                <a:blip r:embed="rId11"/>
                <a:stretch>
                  <a:fillRect l="-3734" t="-4661" r="-2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Straight Connector 66"/>
          <p:cNvCxnSpPr/>
          <p:nvPr/>
        </p:nvCxnSpPr>
        <p:spPr>
          <a:xfrm>
            <a:off x="7769522" y="5490641"/>
            <a:ext cx="0" cy="79208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17356377" y="5500588"/>
            <a:ext cx="0" cy="79208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Bent Arrow 20"/>
          <p:cNvSpPr/>
          <p:nvPr/>
        </p:nvSpPr>
        <p:spPr>
          <a:xfrm>
            <a:off x="1031554" y="5490641"/>
            <a:ext cx="7594796" cy="1991393"/>
          </a:xfrm>
          <a:prstGeom prst="bentArrow">
            <a:avLst/>
          </a:prstGeom>
          <a:solidFill>
            <a:srgbClr val="B3FFF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4" name="Elbow Connector 23"/>
          <p:cNvCxnSpPr/>
          <p:nvPr/>
        </p:nvCxnSpPr>
        <p:spPr>
          <a:xfrm flipV="1">
            <a:off x="3211713" y="7032231"/>
            <a:ext cx="5414639" cy="2225474"/>
          </a:xfrm>
          <a:prstGeom prst="bentConnector3">
            <a:avLst>
              <a:gd name="adj1" fmla="val 87997"/>
            </a:avLst>
          </a:prstGeom>
          <a:ln w="76200">
            <a:solidFill>
              <a:srgbClr val="FF1D1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ight Brace 24"/>
          <p:cNvSpPr/>
          <p:nvPr/>
        </p:nvSpPr>
        <p:spPr>
          <a:xfrm rot="5400000">
            <a:off x="2575973" y="5774215"/>
            <a:ext cx="1231641" cy="5760639"/>
          </a:xfrm>
          <a:prstGeom prst="rightBrace">
            <a:avLst/>
          </a:prstGeom>
          <a:ln w="7620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6" name="Rectangle 65"/>
              <p:cNvSpPr/>
              <p:nvPr/>
            </p:nvSpPr>
            <p:spPr>
              <a:xfrm>
                <a:off x="3695850" y="1530202"/>
                <a:ext cx="16921880" cy="840871"/>
              </a:xfrm>
              <a:prstGeom prst="rect">
                <a:avLst/>
              </a:prstGeom>
              <a:ln w="19050"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...+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850" y="1530202"/>
                <a:ext cx="16921880" cy="84087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19050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5833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8" grpId="0"/>
      <p:bldP spid="9" grpId="0"/>
      <p:bldP spid="10" grpId="0"/>
      <p:bldP spid="11" grpId="0"/>
      <p:bldP spid="12" grpId="0"/>
      <p:bldP spid="14" grpId="0"/>
      <p:bldP spid="15" grpId="0"/>
      <p:bldP spid="16" grpId="0"/>
      <p:bldP spid="17" grpId="0"/>
      <p:bldP spid="21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674982" y="2135977"/>
            <a:ext cx="2901621" cy="940513"/>
            <a:chOff x="2067302" y="5922690"/>
            <a:chExt cx="2901621" cy="940513"/>
          </a:xfrm>
        </p:grpSpPr>
        <p:sp>
          <p:nvSpPr>
            <p:cNvPr id="35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855922" y="6002305"/>
              <a:ext cx="211300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err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í</a:t>
              </a:r>
              <a:r>
                <a:rPr lang="en-US" sz="4400" b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dụ 1</a:t>
              </a:r>
              <a:endParaRPr lang="en-US" sz="4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37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38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3726696" y="2250282"/>
                <a:ext cx="1807103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Trong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∀</m:t>
                    </m:r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, 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b="0" i="1" smtClean="0">
                        <a:latin typeface="Cambria Math"/>
                      </a:rPr>
                      <m:t>?</m:t>
                    </m:r>
                  </m:oMath>
                </a14:m>
                <a:endParaRPr lang="en-US" sz="4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696" y="2250282"/>
                <a:ext cx="18071035" cy="769441"/>
              </a:xfrm>
              <a:prstGeom prst="rect">
                <a:avLst/>
              </a:prstGeom>
              <a:blipFill rotWithShape="1">
                <a:blip r:embed="rId2"/>
                <a:stretch>
                  <a:fillRect l="-1349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962481" y="2898354"/>
                <a:ext cx="18071035" cy="17068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               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&gt;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/>
                          </a:rPr>
                          <m:t> </m:t>
                        </m:r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r>
                          <a:rPr lang="en-US" sz="4400" i="1"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	 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/>
                      </a:rPr>
                      <m:t>  </m:t>
                    </m:r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+2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481" y="2898354"/>
                <a:ext cx="18071035" cy="1706878"/>
              </a:xfrm>
              <a:prstGeom prst="rect">
                <a:avLst/>
              </a:prstGeom>
              <a:blipFill rotWithShape="1">
                <a:blip r:embed="rId3"/>
                <a:stretch>
                  <a:fillRect l="-1383" t="-2143" b="-1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9600506" y="4410522"/>
            <a:ext cx="229902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ở rộng</a:t>
            </a:r>
            <a:endParaRPr lang="en-US" sz="4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11474" y="7434857"/>
                <a:ext cx="737522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∀</m:t>
                    </m:r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, 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</m:oMath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74" y="7434857"/>
                <a:ext cx="7375224" cy="76944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626350" y="5500588"/>
                <a:ext cx="4094711" cy="8453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>
                    <a:latin typeface="+mj-lt"/>
                  </a:rPr>
                  <a:t>Cho</a:t>
                </a:r>
                <a:r>
                  <a:rPr lang="en-US" sz="4400" smtClean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=1</m:t>
                    </m:r>
                  </m:oMath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6350" y="5500588"/>
                <a:ext cx="4094711" cy="845360"/>
              </a:xfrm>
              <a:prstGeom prst="rect">
                <a:avLst/>
              </a:prstGeom>
              <a:blipFill rotWithShape="1">
                <a:blip r:embed="rId5"/>
                <a:stretch>
                  <a:fillRect l="-5952" t="-6475" b="-32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626350" y="6582429"/>
                <a:ext cx="3698064" cy="7847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+2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𝑏</m:t>
                              </m:r>
                            </m:e>
                          </m:d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</a:rPr>
                        <m:t>≤5</m:t>
                      </m:r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6350" y="6582429"/>
                <a:ext cx="3698064" cy="78476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626350" y="7578874"/>
                <a:ext cx="5930790" cy="8628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⇔−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latin typeface="Cambria Math"/>
                            </a:rPr>
                            <m:t>5</m:t>
                          </m:r>
                        </m:e>
                      </m:rad>
                      <m:r>
                        <a:rPr lang="en-US" sz="4400" i="1">
                          <a:latin typeface="Cambria Math"/>
                        </a:rPr>
                        <m:t>≤</m:t>
                      </m:r>
                      <m:r>
                        <a:rPr lang="en-US" sz="4400" i="1">
                          <a:latin typeface="Cambria Math"/>
                        </a:rPr>
                        <m:t>𝑎</m:t>
                      </m:r>
                      <m:r>
                        <a:rPr lang="en-US" sz="4400" i="1">
                          <a:latin typeface="Cambria Math"/>
                        </a:rPr>
                        <m:t>+2</m:t>
                      </m:r>
                      <m:r>
                        <a:rPr lang="en-US" sz="4400" i="1">
                          <a:latin typeface="Cambria Math"/>
                        </a:rPr>
                        <m:t>𝑏</m:t>
                      </m:r>
                      <m:r>
                        <a:rPr lang="en-US" sz="4400" i="1">
                          <a:latin typeface="Cambria Math"/>
                        </a:rPr>
                        <m:t>≤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latin typeface="Cambria Math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6350" y="7578874"/>
                <a:ext cx="5930790" cy="86286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8130990" y="8803010"/>
            <a:ext cx="489909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>
                <a:latin typeface="+mj-lt"/>
              </a:rPr>
              <a:t>Dấu bằng xảy ra khi </a:t>
            </a:r>
            <a:endParaRPr lang="en-US" sz="440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944322" y="9595098"/>
                <a:ext cx="3721083" cy="28736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/>
                                </a:rPr>
                                <m:t>=1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latin typeface="Cambria Math"/>
                                    </a:rPr>
                                    <m:t>1</m:t>
                                  </m:r>
                                </m:den>
                              </m:f>
                              <m:r>
                                <a:rPr lang="en-US" sz="44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4400" i="1">
                                  <a:latin typeface="Cambria Math"/>
                                </a:rPr>
                                <m:t> </m:t>
                              </m:r>
                            </m:e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+2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5</m:t>
                                  </m:r>
                                </m:e>
                              </m:rad>
                            </m:e>
                          </m:eqArr>
                        </m:e>
                      </m:d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4322" y="9595098"/>
                <a:ext cx="3721083" cy="287367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1945661" y="9546927"/>
                <a:ext cx="3487493" cy="3144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4400" i="1"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400" i="1">
                                          <a:latin typeface="Cambria Math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4400" i="1">
                                      <a:latin typeface="Cambria Math"/>
                                    </a:rPr>
                                    <m:t>5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400" i="1"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400" i="1">
                                          <a:latin typeface="Cambria Math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4400" i="1">
                                      <a:latin typeface="Cambria Math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45661" y="9546927"/>
                <a:ext cx="3487493" cy="314451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656290" y="12614520"/>
                <a:ext cx="9982476" cy="1517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>
                    <a:latin typeface="+mj-lt"/>
                  </a:rPr>
                  <a:t>Vậy giá trị lớn nhất của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𝑇</m:t>
                    </m:r>
                    <m:r>
                      <a:rPr lang="vi-VN" sz="4400" i="1">
                        <a:latin typeface="Cambria Math"/>
                      </a:rPr>
                      <m:t>=</m:t>
                    </m:r>
                    <m:r>
                      <a:rPr lang="vi-VN" sz="4400" i="1">
                        <a:latin typeface="Cambria Math"/>
                      </a:rPr>
                      <m:t>𝑎</m:t>
                    </m:r>
                    <m:r>
                      <a:rPr lang="vi-VN" sz="4400" i="1">
                        <a:latin typeface="Cambria Math"/>
                      </a:rPr>
                      <m:t>+2</m:t>
                    </m:r>
                    <m:r>
                      <a:rPr lang="vi-VN" sz="4400" i="1">
                        <a:latin typeface="Cambria Math"/>
                      </a:rPr>
                      <m:t>𝑏</m:t>
                    </m:r>
                  </m:oMath>
                </a14:m>
                <a:r>
                  <a:rPr lang="vi-VN" sz="4400">
                    <a:latin typeface="+mj-lt"/>
                  </a:rPr>
                  <a:t> là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vi-VN" sz="4400" i="1">
                            <a:latin typeface="Cambria Math"/>
                          </a:rPr>
                          <m:t>5</m:t>
                        </m:r>
                      </m:e>
                    </m:rad>
                  </m:oMath>
                </a14:m>
                <a:r>
                  <a:rPr lang="vi-VN" sz="4400">
                    <a:latin typeface="+mj-lt"/>
                  </a:rPr>
                  <a:t>. </a:t>
                </a:r>
                <a:endParaRPr lang="en-US" sz="4400">
                  <a:latin typeface="+mj-lt"/>
                </a:endParaRPr>
              </a:p>
              <a:p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6290" y="12614520"/>
                <a:ext cx="9982476" cy="1517082"/>
              </a:xfrm>
              <a:prstGeom prst="rect">
                <a:avLst/>
              </a:prstGeom>
              <a:blipFill rotWithShape="1">
                <a:blip r:embed="rId10"/>
                <a:stretch>
                  <a:fillRect l="-2505" t="-4016" r="-15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7377370" y="5490641"/>
                <a:ext cx="6692858" cy="2876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:r>
                  <a:rPr lang="en-US" sz="4400" b="1" u="sng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 tập 1</a:t>
                </a:r>
                <a:r>
                  <a:rPr lang="en-US" sz="4400" b="1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: </a:t>
                </a:r>
                <a:r>
                  <a:rPr lang="vi-VN" sz="4400" smtClean="0">
                    <a:latin typeface="+mj-lt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𝑎</m:t>
                    </m:r>
                    <m:r>
                      <a:rPr lang="vi-VN" sz="4400" i="1">
                        <a:latin typeface="Cambria Math"/>
                      </a:rPr>
                      <m:t>+2</m:t>
                    </m:r>
                    <m:r>
                      <a:rPr lang="vi-VN" sz="4400" i="1">
                        <a:latin typeface="Cambria Math"/>
                      </a:rPr>
                      <m:t>𝑏</m:t>
                    </m:r>
                    <m:r>
                      <a:rPr lang="vi-VN" sz="4400" i="1">
                        <a:latin typeface="Cambria Math"/>
                      </a:rPr>
                      <m:t>=2</m:t>
                    </m:r>
                  </m:oMath>
                </a14:m>
                <a:r>
                  <a:rPr lang="vi-VN" sz="4400">
                    <a:latin typeface="+mj-lt"/>
                  </a:rPr>
                  <a:t>. </a:t>
                </a:r>
                <a:endParaRPr lang="en-US" sz="4400" smtClean="0">
                  <a:latin typeface="+mj-lt"/>
                </a:endParaRPr>
              </a:p>
              <a:p>
                <a:pPr lvl="0" algn="ctr"/>
                <a:r>
                  <a:rPr lang="vi-VN" sz="4400" smtClean="0">
                    <a:latin typeface="+mj-lt"/>
                  </a:rPr>
                  <a:t>Tìm </a:t>
                </a:r>
                <a:r>
                  <a:rPr lang="vi-VN" sz="4400">
                    <a:latin typeface="+mj-lt"/>
                  </a:rPr>
                  <a:t>giá trị nhỏ nhất của </a:t>
                </a:r>
                <a:endParaRPr lang="en-US" sz="4400" i="1" smtClean="0">
                  <a:latin typeface="+mj-lt"/>
                </a:endParaRPr>
              </a:p>
              <a:p>
                <a:pPr lvl="0" algn="ctr"/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𝑇</m:t>
                    </m:r>
                    <m:r>
                      <a:rPr lang="vi-VN" sz="4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>
                    <a:latin typeface="+mj-lt"/>
                  </a:rPr>
                  <a:t>.</a:t>
                </a:r>
                <a:endParaRPr lang="en-US" sz="4400">
                  <a:latin typeface="+mj-lt"/>
                </a:endParaRPr>
              </a:p>
              <a:p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7370" y="5490641"/>
                <a:ext cx="6692858" cy="2876685"/>
              </a:xfrm>
              <a:prstGeom prst="rect">
                <a:avLst/>
              </a:prstGeom>
              <a:blipFill rotWithShape="1">
                <a:blip r:embed="rId11"/>
                <a:stretch>
                  <a:fillRect l="-3734" t="-4661" r="-2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7" name="Straight Connector 66"/>
          <p:cNvCxnSpPr/>
          <p:nvPr/>
        </p:nvCxnSpPr>
        <p:spPr>
          <a:xfrm>
            <a:off x="7769522" y="5490641"/>
            <a:ext cx="0" cy="79208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17356377" y="5500588"/>
            <a:ext cx="0" cy="79208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Bent Arrow 20"/>
          <p:cNvSpPr/>
          <p:nvPr/>
        </p:nvSpPr>
        <p:spPr>
          <a:xfrm>
            <a:off x="4631954" y="5490641"/>
            <a:ext cx="3994396" cy="1991393"/>
          </a:xfrm>
          <a:prstGeom prst="bentArrow">
            <a:avLst/>
          </a:prstGeom>
          <a:solidFill>
            <a:srgbClr val="B3FFF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24" name="Elbow Connector 23"/>
          <p:cNvCxnSpPr/>
          <p:nvPr/>
        </p:nvCxnSpPr>
        <p:spPr>
          <a:xfrm flipV="1">
            <a:off x="3211713" y="7032231"/>
            <a:ext cx="5414639" cy="2225474"/>
          </a:xfrm>
          <a:prstGeom prst="bentConnector3">
            <a:avLst>
              <a:gd name="adj1" fmla="val 87997"/>
            </a:avLst>
          </a:prstGeom>
          <a:ln w="76200">
            <a:solidFill>
              <a:srgbClr val="FF1D1D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ight Brace 24"/>
          <p:cNvSpPr/>
          <p:nvPr/>
        </p:nvSpPr>
        <p:spPr>
          <a:xfrm rot="5400000">
            <a:off x="2575973" y="5774215"/>
            <a:ext cx="1231641" cy="5760639"/>
          </a:xfrm>
          <a:prstGeom prst="rightBrace">
            <a:avLst/>
          </a:prstGeom>
          <a:ln w="7620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17356377" y="7836603"/>
                <a:ext cx="6882333" cy="21995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:r>
                  <a:rPr lang="en-US" sz="4400" b="1" u="sng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 tập 2</a:t>
                </a:r>
                <a:r>
                  <a:rPr lang="en-US" sz="4400" b="1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: </a:t>
                </a:r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Ch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=1</m:t>
                    </m:r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44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lvl="0" algn="ctr"/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Tìm </a:t>
                </a:r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giá trị lớn nhất của </a:t>
                </a:r>
                <a:endParaRPr lang="en-US" sz="44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lvl="0" algn="ctr"/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𝑇</m:t>
                    </m:r>
                    <m:r>
                      <a:rPr lang="vi-VN" sz="4400" i="1">
                        <a:latin typeface="Cambria Math"/>
                      </a:rPr>
                      <m:t>=</m:t>
                    </m:r>
                    <m:r>
                      <a:rPr lang="vi-VN" sz="4400" i="1">
                        <a:latin typeface="Cambria Math"/>
                      </a:rPr>
                      <m:t>𝑎</m:t>
                    </m:r>
                    <m:r>
                      <a:rPr lang="vi-VN" sz="4400" i="1">
                        <a:latin typeface="Cambria Math"/>
                      </a:rPr>
                      <m:t>+2</m:t>
                    </m:r>
                    <m:r>
                      <a:rPr lang="vi-VN" sz="4400" i="1">
                        <a:latin typeface="Cambria Math"/>
                      </a:rPr>
                      <m:t>𝑏</m:t>
                    </m:r>
                  </m:oMath>
                </a14:m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6377" y="7836603"/>
                <a:ext cx="6882333" cy="2199577"/>
              </a:xfrm>
              <a:prstGeom prst="rect">
                <a:avLst/>
              </a:prstGeom>
              <a:blipFill rotWithShape="1">
                <a:blip r:embed="rId12"/>
                <a:stretch>
                  <a:fillRect l="-3543" t="-1944" r="-2746" b="-12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Flowchart: Alternate Process 68"/>
          <p:cNvSpPr/>
          <p:nvPr/>
        </p:nvSpPr>
        <p:spPr>
          <a:xfrm>
            <a:off x="8614709" y="5424054"/>
            <a:ext cx="4106352" cy="998428"/>
          </a:xfrm>
          <a:prstGeom prst="flowChartAlternateProcess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Flowchart: Alternate Process 69"/>
          <p:cNvSpPr/>
          <p:nvPr/>
        </p:nvSpPr>
        <p:spPr>
          <a:xfrm>
            <a:off x="8376370" y="9536966"/>
            <a:ext cx="3024336" cy="998428"/>
          </a:xfrm>
          <a:prstGeom prst="flowChartAlternateProcess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Flowchart: Alternate Process 70"/>
          <p:cNvSpPr/>
          <p:nvPr/>
        </p:nvSpPr>
        <p:spPr>
          <a:xfrm>
            <a:off x="11285609" y="7538051"/>
            <a:ext cx="3271531" cy="903688"/>
          </a:xfrm>
          <a:prstGeom prst="flowChartAlternateProcess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Flowchart: Alternate Process 71"/>
          <p:cNvSpPr/>
          <p:nvPr/>
        </p:nvSpPr>
        <p:spPr>
          <a:xfrm>
            <a:off x="8252772" y="11677108"/>
            <a:ext cx="3271531" cy="903688"/>
          </a:xfrm>
          <a:prstGeom prst="flowChartAlternateProcess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Flowchart: Alternate Process 72"/>
          <p:cNvSpPr/>
          <p:nvPr/>
        </p:nvSpPr>
        <p:spPr>
          <a:xfrm>
            <a:off x="8544523" y="10414099"/>
            <a:ext cx="2424135" cy="1410169"/>
          </a:xfrm>
          <a:prstGeom prst="flowChartAlternateProcess">
            <a:avLst/>
          </a:prstGeom>
          <a:ln w="5715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Flowchart: Alternate Process 73"/>
          <p:cNvSpPr/>
          <p:nvPr/>
        </p:nvSpPr>
        <p:spPr>
          <a:xfrm>
            <a:off x="311474" y="7032231"/>
            <a:ext cx="5760639" cy="1410169"/>
          </a:xfrm>
          <a:prstGeom prst="flowChartAlternateProcess">
            <a:avLst/>
          </a:prstGeom>
          <a:ln w="5715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5" name="Rectangle 74"/>
              <p:cNvSpPr/>
              <p:nvPr/>
            </p:nvSpPr>
            <p:spPr>
              <a:xfrm>
                <a:off x="3695850" y="1530202"/>
                <a:ext cx="16921880" cy="840871"/>
              </a:xfrm>
              <a:prstGeom prst="rect">
                <a:avLst/>
              </a:prstGeom>
              <a:ln w="19050"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...+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850" y="1530202"/>
                <a:ext cx="16921880" cy="84087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 w="19050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7140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  <p:bldP spid="15" grpId="0"/>
      <p:bldP spid="21" grpId="0" animBg="1"/>
      <p:bldP spid="25" grpId="0" animBg="1"/>
      <p:bldP spid="66" grpId="0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427758" y="9307066"/>
                <a:ext cx="5278368" cy="28780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latin typeface="Cambria Math"/>
                                </a:rPr>
                                <m:t>=1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/>
                                    </a:rPr>
                                    <m:t>𝑎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latin typeface="Cambria Math"/>
                                    </a:rPr>
                                    <m:t>1</m:t>
                                  </m:r>
                                </m:den>
                              </m:f>
                              <m:r>
                                <a:rPr lang="en-US" sz="44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44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/>
                                    </a:rPr>
                                    <m:t>𝑐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+3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+3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𝑐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19</m:t>
                                  </m:r>
                                </m:e>
                              </m:rad>
                            </m:e>
                          </m:eqArr>
                        </m:e>
                      </m:d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7758" y="9307066"/>
                <a:ext cx="5278368" cy="287809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33"/>
          <p:cNvGrpSpPr/>
          <p:nvPr/>
        </p:nvGrpSpPr>
        <p:grpSpPr>
          <a:xfrm>
            <a:off x="674982" y="2135977"/>
            <a:ext cx="2901621" cy="940513"/>
            <a:chOff x="2067302" y="5922690"/>
            <a:chExt cx="2901621" cy="940513"/>
          </a:xfrm>
        </p:grpSpPr>
        <p:sp>
          <p:nvSpPr>
            <p:cNvPr id="35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855922" y="6002305"/>
              <a:ext cx="211300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err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í</a:t>
              </a:r>
              <a:r>
                <a:rPr lang="en-US" sz="4400" b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dụ 1</a:t>
              </a:r>
              <a:endParaRPr lang="en-US" sz="4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37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38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3726696" y="2250282"/>
                <a:ext cx="1807103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Trong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∀</m:t>
                    </m:r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, 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b="0" i="1" smtClean="0">
                        <a:latin typeface="Cambria Math"/>
                      </a:rPr>
                      <m:t>?</m:t>
                    </m:r>
                  </m:oMath>
                </a14:m>
                <a:endParaRPr lang="en-US" sz="4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696" y="2250282"/>
                <a:ext cx="18071035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1349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962481" y="2898354"/>
                <a:ext cx="18071035" cy="17068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               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&gt;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/>
                          </a:rPr>
                          <m:t> </m:t>
                        </m:r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r>
                          <a:rPr lang="en-US" sz="4400" i="1"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	 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/>
                      </a:rPr>
                      <m:t>  </m:t>
                    </m:r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+2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481" y="2898354"/>
                <a:ext cx="18071035" cy="1706878"/>
              </a:xfrm>
              <a:prstGeom prst="rect">
                <a:avLst/>
              </a:prstGeom>
              <a:blipFill rotWithShape="1">
                <a:blip r:embed="rId4"/>
                <a:stretch>
                  <a:fillRect l="-1383" t="-2143" b="-1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9600506" y="4410522"/>
            <a:ext cx="229902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ở rộng</a:t>
            </a:r>
            <a:endParaRPr lang="en-US" sz="4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7377370" y="5490641"/>
                <a:ext cx="6692858" cy="28766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:r>
                  <a:rPr lang="en-US" sz="4400" b="1" u="sng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 tập 1</a:t>
                </a:r>
                <a:r>
                  <a:rPr lang="en-US" sz="4400" b="1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: </a:t>
                </a:r>
                <a:r>
                  <a:rPr lang="vi-VN" sz="4400" smtClean="0">
                    <a:latin typeface="+mj-lt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𝑎</m:t>
                    </m:r>
                    <m:r>
                      <a:rPr lang="vi-VN" sz="4400" i="1">
                        <a:latin typeface="Cambria Math"/>
                      </a:rPr>
                      <m:t>+2</m:t>
                    </m:r>
                    <m:r>
                      <a:rPr lang="vi-VN" sz="4400" i="1">
                        <a:latin typeface="Cambria Math"/>
                      </a:rPr>
                      <m:t>𝑏</m:t>
                    </m:r>
                    <m:r>
                      <a:rPr lang="vi-VN" sz="4400" i="1">
                        <a:latin typeface="Cambria Math"/>
                      </a:rPr>
                      <m:t>=2</m:t>
                    </m:r>
                  </m:oMath>
                </a14:m>
                <a:r>
                  <a:rPr lang="vi-VN" sz="4400">
                    <a:latin typeface="+mj-lt"/>
                  </a:rPr>
                  <a:t>. </a:t>
                </a:r>
                <a:endParaRPr lang="en-US" sz="4400" smtClean="0">
                  <a:latin typeface="+mj-lt"/>
                </a:endParaRPr>
              </a:p>
              <a:p>
                <a:pPr lvl="0" algn="ctr"/>
                <a:r>
                  <a:rPr lang="vi-VN" sz="4400" smtClean="0">
                    <a:latin typeface="+mj-lt"/>
                  </a:rPr>
                  <a:t>Tìm </a:t>
                </a:r>
                <a:r>
                  <a:rPr lang="vi-VN" sz="4400">
                    <a:latin typeface="+mj-lt"/>
                  </a:rPr>
                  <a:t>giá trị nhỏ nhất của </a:t>
                </a:r>
                <a:endParaRPr lang="en-US" sz="4400" i="1" smtClean="0">
                  <a:latin typeface="+mj-lt"/>
                </a:endParaRPr>
              </a:p>
              <a:p>
                <a:pPr lvl="0" algn="ctr"/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𝑇</m:t>
                    </m:r>
                    <m:r>
                      <a:rPr lang="vi-VN" sz="4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>
                    <a:latin typeface="+mj-lt"/>
                  </a:rPr>
                  <a:t>.</a:t>
                </a:r>
                <a:endParaRPr lang="en-US" sz="4400">
                  <a:latin typeface="+mj-lt"/>
                </a:endParaRPr>
              </a:p>
              <a:p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7370" y="5490641"/>
                <a:ext cx="6692858" cy="2876685"/>
              </a:xfrm>
              <a:prstGeom prst="rect">
                <a:avLst/>
              </a:prstGeom>
              <a:blipFill rotWithShape="1">
                <a:blip r:embed="rId5"/>
                <a:stretch>
                  <a:fillRect l="-3734" t="-4661" r="-2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8" name="Straight Connector 67"/>
          <p:cNvCxnSpPr/>
          <p:nvPr/>
        </p:nvCxnSpPr>
        <p:spPr>
          <a:xfrm>
            <a:off x="17356377" y="5500588"/>
            <a:ext cx="0" cy="7920881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17356377" y="7836603"/>
                <a:ext cx="6882333" cy="21995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:r>
                  <a:rPr lang="en-US" sz="4400" b="1" u="sng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 tập 2</a:t>
                </a:r>
                <a:r>
                  <a:rPr lang="en-US" sz="4400" b="1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: </a:t>
                </a:r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Ch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=1</m:t>
                    </m:r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44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lvl="0" algn="ctr"/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Tìm </a:t>
                </a:r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giá trị lớn nhất của </a:t>
                </a:r>
                <a:endParaRPr lang="en-US" sz="440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lvl="0" algn="ctr"/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𝑇</m:t>
                    </m:r>
                    <m:r>
                      <a:rPr lang="vi-VN" sz="4400" i="1">
                        <a:latin typeface="Cambria Math"/>
                      </a:rPr>
                      <m:t>=</m:t>
                    </m:r>
                    <m:r>
                      <a:rPr lang="vi-VN" sz="4400" i="1">
                        <a:latin typeface="Cambria Math"/>
                      </a:rPr>
                      <m:t>𝑎</m:t>
                    </m:r>
                    <m:r>
                      <a:rPr lang="vi-VN" sz="4400" i="1">
                        <a:latin typeface="Cambria Math"/>
                      </a:rPr>
                      <m:t>+2</m:t>
                    </m:r>
                    <m:r>
                      <a:rPr lang="vi-VN" sz="4400" i="1">
                        <a:latin typeface="Cambria Math"/>
                      </a:rPr>
                      <m:t>𝑏</m:t>
                    </m:r>
                  </m:oMath>
                </a14:m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6377" y="7836603"/>
                <a:ext cx="6882333" cy="2199577"/>
              </a:xfrm>
              <a:prstGeom prst="rect">
                <a:avLst/>
              </a:prstGeom>
              <a:blipFill rotWithShape="1">
                <a:blip r:embed="rId6"/>
                <a:stretch>
                  <a:fillRect l="-3543" t="-1944" r="-2746" b="-12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17377370" y="10036180"/>
                <a:ext cx="5654112" cy="3553793"/>
              </a:xfrm>
              <a:prstGeom prst="rect">
                <a:avLst/>
              </a:prstGeom>
              <a:noFill/>
              <a:ln w="57150" cmpd="dbl">
                <a:solidFill>
                  <a:srgbClr val="FF1D1D"/>
                </a:solidFill>
              </a:ln>
            </p:spPr>
            <p:txBody>
              <a:bodyPr wrap="none" rtlCol="0">
                <a:spAutoFit/>
              </a:bodyPr>
              <a:lstStyle/>
              <a:p>
                <a:pPr lvl="0"/>
                <a:r>
                  <a:rPr lang="en-US" sz="4400" b="1" u="sng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 tập 3</a:t>
                </a:r>
                <a:r>
                  <a:rPr lang="en-US" sz="4400" b="1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: </a:t>
                </a:r>
              </a:p>
              <a:p>
                <a:pPr lvl="0" algn="ctr"/>
                <a:r>
                  <a:rPr lang="vi-VN" sz="4400" smtClean="0">
                    <a:latin typeface="+mj-lt"/>
                  </a:rPr>
                  <a:t>Ch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=1</m:t>
                    </m:r>
                  </m:oMath>
                </a14:m>
                <a:r>
                  <a:rPr lang="vi-VN" sz="4400">
                    <a:latin typeface="+mj-lt"/>
                  </a:rPr>
                  <a:t>. </a:t>
                </a:r>
                <a:endParaRPr lang="en-US" sz="4400" smtClean="0">
                  <a:latin typeface="+mj-lt"/>
                </a:endParaRPr>
              </a:p>
              <a:p>
                <a:pPr lvl="0" algn="ctr"/>
                <a:r>
                  <a:rPr lang="vi-VN" sz="4400" smtClean="0">
                    <a:latin typeface="+mj-lt"/>
                  </a:rPr>
                  <a:t>Tìm </a:t>
                </a:r>
                <a:r>
                  <a:rPr lang="vi-VN" sz="4400">
                    <a:latin typeface="+mj-lt"/>
                  </a:rPr>
                  <a:t>giá trị lớn nhất của </a:t>
                </a:r>
                <a:endParaRPr lang="en-US" sz="4400" i="1" smtClean="0">
                  <a:latin typeface="+mj-lt"/>
                </a:endParaRPr>
              </a:p>
              <a:p>
                <a:pPr lvl="0" algn="ctr"/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𝑇</m:t>
                    </m:r>
                    <m:r>
                      <a:rPr lang="vi-VN" sz="4400" i="1">
                        <a:latin typeface="Cambria Math"/>
                      </a:rPr>
                      <m:t>=</m:t>
                    </m:r>
                    <m:r>
                      <a:rPr lang="vi-VN" sz="4400" i="1">
                        <a:latin typeface="Cambria Math"/>
                      </a:rPr>
                      <m:t>𝑎</m:t>
                    </m:r>
                    <m:r>
                      <a:rPr lang="vi-VN" sz="4400" i="1">
                        <a:latin typeface="Cambria Math"/>
                      </a:rPr>
                      <m:t>+3</m:t>
                    </m:r>
                    <m:r>
                      <a:rPr lang="vi-VN" sz="4400" i="1">
                        <a:latin typeface="Cambria Math"/>
                      </a:rPr>
                      <m:t>𝑏</m:t>
                    </m:r>
                    <m:r>
                      <a:rPr lang="vi-VN" sz="4400" i="1">
                        <a:latin typeface="Cambria Math"/>
                      </a:rPr>
                      <m:t>+3</m:t>
                    </m:r>
                    <m:r>
                      <a:rPr lang="vi-VN" sz="4400" i="1">
                        <a:latin typeface="Cambria Math"/>
                      </a:rPr>
                      <m:t>𝑐</m:t>
                    </m:r>
                  </m:oMath>
                </a14:m>
                <a:r>
                  <a:rPr lang="vi-VN" sz="4400" b="1">
                    <a:latin typeface="+mj-lt"/>
                  </a:rPr>
                  <a:t>.</a:t>
                </a:r>
                <a:endParaRPr lang="en-US" sz="4400">
                  <a:latin typeface="+mj-lt"/>
                </a:endParaRPr>
              </a:p>
              <a:p>
                <a:pPr lvl="0" algn="ctr"/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7370" y="10036180"/>
                <a:ext cx="5654112" cy="3553793"/>
              </a:xfrm>
              <a:prstGeom prst="rect">
                <a:avLst/>
              </a:prstGeom>
              <a:blipFill rotWithShape="1">
                <a:blip r:embed="rId7"/>
                <a:stretch>
                  <a:fillRect l="-3953" t="-2534" r="-3312"/>
                </a:stretch>
              </a:blipFill>
              <a:ln w="57150" cmpd="dbl">
                <a:solidFill>
                  <a:srgbClr val="FF1D1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" name="Rectangle 69"/>
          <p:cNvSpPr/>
          <p:nvPr/>
        </p:nvSpPr>
        <p:spPr>
          <a:xfrm>
            <a:off x="663454" y="5500588"/>
            <a:ext cx="3759362" cy="769441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none">
            <a:spAutoFit/>
          </a:bodyPr>
          <a:lstStyle/>
          <a:p>
            <a:r>
              <a:rPr lang="en-US" sz="4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ợi ý bài tập 3</a:t>
            </a:r>
            <a:endParaRPr lang="en-US" sz="4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74982" y="6858794"/>
                <a:ext cx="5086584" cy="8107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/>
                            </a:rPr>
                            <m:t>𝑇</m:t>
                          </m:r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+3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+3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982" y="6858794"/>
                <a:ext cx="5086584" cy="81073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766577" y="6928983"/>
                <a:ext cx="7781168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6577" y="6928983"/>
                <a:ext cx="7781168" cy="75405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3272914" y="6919791"/>
                <a:ext cx="1483996" cy="754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=19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2914" y="6919791"/>
                <a:ext cx="1483996" cy="754053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991994" y="5500588"/>
                <a:ext cx="5196102" cy="8453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>
                    <a:latin typeface="+mj-lt"/>
                  </a:rPr>
                  <a:t>Kh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=1</m:t>
                    </m:r>
                  </m:oMath>
                </a14:m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1994" y="5500588"/>
                <a:ext cx="5196102" cy="845360"/>
              </a:xfrm>
              <a:prstGeom prst="rect">
                <a:avLst/>
              </a:prstGeom>
              <a:blipFill rotWithShape="1">
                <a:blip r:embed="rId11"/>
                <a:stretch>
                  <a:fillRect l="-4812" t="-6475" b="-32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097432" y="7827035"/>
                <a:ext cx="8518614" cy="9732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⇔</m:t>
                      </m:r>
                      <m:r>
                        <a:rPr lang="en-US" sz="4800" i="1">
                          <a:latin typeface="Cambria Math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48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800" i="1">
                              <a:latin typeface="Cambria Math"/>
                            </a:rPr>
                            <m:t>19</m:t>
                          </m:r>
                        </m:e>
                      </m:rad>
                      <m:r>
                        <a:rPr lang="en-US" sz="4800" i="1">
                          <a:latin typeface="Cambria Math"/>
                        </a:rPr>
                        <m:t>≤</m:t>
                      </m:r>
                      <m:r>
                        <a:rPr lang="en-US" sz="4800" i="1">
                          <a:latin typeface="Cambria Math"/>
                        </a:rPr>
                        <m:t>𝑎</m:t>
                      </m:r>
                      <m:r>
                        <a:rPr lang="en-US" sz="4800" i="1">
                          <a:latin typeface="Cambria Math"/>
                        </a:rPr>
                        <m:t>+3</m:t>
                      </m:r>
                      <m:r>
                        <a:rPr lang="en-US" sz="4800" i="1">
                          <a:latin typeface="Cambria Math"/>
                        </a:rPr>
                        <m:t>𝑏</m:t>
                      </m:r>
                      <m:r>
                        <a:rPr lang="en-US" sz="4800" i="1">
                          <a:latin typeface="Cambria Math"/>
                        </a:rPr>
                        <m:t>+3</m:t>
                      </m:r>
                      <m:r>
                        <a:rPr lang="en-US" sz="4800" i="1">
                          <a:latin typeface="Cambria Math"/>
                        </a:rPr>
                        <m:t>𝑐</m:t>
                      </m:r>
                      <m:r>
                        <a:rPr lang="en-US" sz="4800" i="1">
                          <a:latin typeface="Cambria Math"/>
                        </a:rPr>
                        <m:t>≤</m:t>
                      </m:r>
                      <m:rad>
                        <m:radPr>
                          <m:degHide m:val="on"/>
                          <m:ctrlPr>
                            <a:rPr lang="en-US" sz="48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800" i="1">
                              <a:latin typeface="Cambria Math"/>
                            </a:rPr>
                            <m:t>19</m:t>
                          </m:r>
                        </m:e>
                      </m:rad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7432" y="7827035"/>
                <a:ext cx="8518614" cy="97321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674982" y="10387186"/>
            <a:ext cx="475803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>
                <a:latin typeface="+mj-lt"/>
              </a:rPr>
              <a:t>Dấu bằng xảy ra khi</a:t>
            </a:r>
            <a:endParaRPr lang="en-US" sz="440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0680626" y="8580440"/>
                <a:ext cx="3408434" cy="438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9</m:t>
                                      </m:r>
                                    </m:e>
                                  </m:rad>
                                </m:den>
                              </m:f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3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9</m:t>
                                      </m:r>
                                    </m:e>
                                  </m:rad>
                                </m:den>
                              </m:f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𝑐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/>
                                    </a:rPr>
                                    <m:t>3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i="1"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19</m:t>
                                      </m:r>
                                    </m:e>
                                  </m:rad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0626" y="8580440"/>
                <a:ext cx="3408434" cy="438293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63454" y="12763450"/>
                <a:ext cx="11398698" cy="8331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>
                    <a:latin typeface="+mj-lt"/>
                  </a:rPr>
                  <a:t>Vậy giá trị lớn nhất của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𝑇</m:t>
                    </m:r>
                    <m:r>
                      <a:rPr lang="vi-VN" sz="4400" i="1">
                        <a:latin typeface="Cambria Math"/>
                      </a:rPr>
                      <m:t>=</m:t>
                    </m:r>
                    <m:r>
                      <a:rPr lang="vi-VN" sz="4400" i="1">
                        <a:latin typeface="Cambria Math"/>
                      </a:rPr>
                      <m:t>𝑎</m:t>
                    </m:r>
                    <m:r>
                      <a:rPr lang="vi-VN" sz="4400" i="1">
                        <a:latin typeface="Cambria Math"/>
                      </a:rPr>
                      <m:t>+3</m:t>
                    </m:r>
                    <m:r>
                      <a:rPr lang="vi-VN" sz="4400" i="1">
                        <a:latin typeface="Cambria Math"/>
                      </a:rPr>
                      <m:t>𝑏</m:t>
                    </m:r>
                    <m:r>
                      <a:rPr lang="vi-VN" sz="4400" i="1">
                        <a:latin typeface="Cambria Math"/>
                      </a:rPr>
                      <m:t>+3</m:t>
                    </m:r>
                    <m:r>
                      <a:rPr lang="vi-VN" sz="4400" i="1">
                        <a:latin typeface="Cambria Math"/>
                      </a:rPr>
                      <m:t>𝑐</m:t>
                    </m:r>
                  </m:oMath>
                </a14:m>
                <a:r>
                  <a:rPr lang="vi-VN" sz="4400">
                    <a:latin typeface="+mj-lt"/>
                  </a:rPr>
                  <a:t> là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vi-VN" sz="4400" i="1">
                            <a:latin typeface="Cambria Math"/>
                          </a:rPr>
                          <m:t>19</m:t>
                        </m:r>
                      </m:e>
                    </m:rad>
                  </m:oMath>
                </a14:m>
                <a:r>
                  <a:rPr lang="vi-VN" sz="4400">
                    <a:latin typeface="+mj-lt"/>
                  </a:rPr>
                  <a:t>.</a:t>
                </a:r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454" y="12763450"/>
                <a:ext cx="11398698" cy="833113"/>
              </a:xfrm>
              <a:prstGeom prst="rect">
                <a:avLst/>
              </a:prstGeom>
              <a:blipFill rotWithShape="1">
                <a:blip r:embed="rId14"/>
                <a:stretch>
                  <a:fillRect l="-2193" t="-8088" r="-1176" b="-33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Flowchart: Alternate Process 70"/>
          <p:cNvSpPr/>
          <p:nvPr/>
        </p:nvSpPr>
        <p:spPr>
          <a:xfrm>
            <a:off x="2060832" y="6559076"/>
            <a:ext cx="11212082" cy="1410169"/>
          </a:xfrm>
          <a:prstGeom prst="flowChartAlternateProcess">
            <a:avLst/>
          </a:prstGeom>
          <a:ln w="5715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Flowchart: Alternate Process 71"/>
          <p:cNvSpPr/>
          <p:nvPr/>
        </p:nvSpPr>
        <p:spPr>
          <a:xfrm>
            <a:off x="6778802" y="10066821"/>
            <a:ext cx="2878359" cy="1410169"/>
          </a:xfrm>
          <a:prstGeom prst="flowChartAlternateProcess">
            <a:avLst/>
          </a:prstGeom>
          <a:ln w="5715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Flowchart: Alternate Process 72"/>
          <p:cNvSpPr/>
          <p:nvPr/>
        </p:nvSpPr>
        <p:spPr>
          <a:xfrm>
            <a:off x="5766577" y="11476990"/>
            <a:ext cx="5283350" cy="998428"/>
          </a:xfrm>
          <a:prstGeom prst="flowChartAlternateProcess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Flowchart: Alternate Process 73"/>
          <p:cNvSpPr/>
          <p:nvPr/>
        </p:nvSpPr>
        <p:spPr>
          <a:xfrm>
            <a:off x="7332696" y="7892414"/>
            <a:ext cx="5283350" cy="998428"/>
          </a:xfrm>
          <a:prstGeom prst="flowChartAlternateProcess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Flowchart: Alternate Process 74"/>
          <p:cNvSpPr/>
          <p:nvPr/>
        </p:nvSpPr>
        <p:spPr>
          <a:xfrm>
            <a:off x="6000106" y="5500588"/>
            <a:ext cx="4147545" cy="903688"/>
          </a:xfrm>
          <a:prstGeom prst="flowChartAlternateProcess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Flowchart: Alternate Process 75"/>
          <p:cNvSpPr/>
          <p:nvPr/>
        </p:nvSpPr>
        <p:spPr>
          <a:xfrm>
            <a:off x="6198555" y="9273629"/>
            <a:ext cx="4147545" cy="903688"/>
          </a:xfrm>
          <a:prstGeom prst="flowChartAlternateProcess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/>
              <p:cNvSpPr/>
              <p:nvPr/>
            </p:nvSpPr>
            <p:spPr>
              <a:xfrm>
                <a:off x="3695850" y="1530202"/>
                <a:ext cx="16921880" cy="840871"/>
              </a:xfrm>
              <a:prstGeom prst="rect">
                <a:avLst/>
              </a:prstGeom>
              <a:ln w="19050"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...+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850" y="1530202"/>
                <a:ext cx="16921880" cy="840871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  <a:ln w="19050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582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69" grpId="0" animBg="1"/>
      <p:bldP spid="70" grpId="0" animBg="1"/>
      <p:bldP spid="2" grpId="0"/>
      <p:bldP spid="3" grpId="0"/>
      <p:bldP spid="4" grpId="0"/>
      <p:bldP spid="5" grpId="0"/>
      <p:bldP spid="6" grpId="0"/>
      <p:bldP spid="7" grpId="0"/>
      <p:bldP spid="18" grpId="0"/>
      <p:bldP spid="19" grpId="0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/>
          <p:cNvGrpSpPr/>
          <p:nvPr/>
        </p:nvGrpSpPr>
        <p:grpSpPr>
          <a:xfrm>
            <a:off x="674982" y="2135977"/>
            <a:ext cx="2901621" cy="940513"/>
            <a:chOff x="2067302" y="5922690"/>
            <a:chExt cx="2901621" cy="940513"/>
          </a:xfrm>
        </p:grpSpPr>
        <p:sp>
          <p:nvSpPr>
            <p:cNvPr id="35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855922" y="6002305"/>
              <a:ext cx="211300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err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í</a:t>
              </a:r>
              <a:r>
                <a:rPr lang="en-US" sz="4400" b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dụ 1</a:t>
              </a:r>
              <a:endParaRPr lang="en-US" sz="4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37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38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3726696" y="2250282"/>
                <a:ext cx="1807103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Trong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4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/>
                      </a:rPr>
                      <m:t>∀</m:t>
                    </m:r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, 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b="0" i="1" smtClean="0">
                        <a:latin typeface="Cambria Math"/>
                      </a:rPr>
                      <m:t>?</m:t>
                    </m:r>
                  </m:oMath>
                </a14:m>
                <a:endParaRPr lang="en-US" sz="4400" dirty="0" smtClean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696" y="2250282"/>
                <a:ext cx="18071035" cy="769441"/>
              </a:xfrm>
              <a:prstGeom prst="rect">
                <a:avLst/>
              </a:prstGeom>
              <a:blipFill rotWithShape="1">
                <a:blip r:embed="rId2"/>
                <a:stretch>
                  <a:fillRect l="-1349"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962481" y="2898354"/>
                <a:ext cx="18071035" cy="17068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               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&gt;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   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/>
                          </a:rPr>
                          <m:t> </m:t>
                        </m:r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+2</m:t>
                            </m:r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𝑎</m:t>
                        </m:r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r>
                          <a:rPr lang="en-US" sz="4400" i="1">
                            <a:latin typeface="Cambria Math"/>
                          </a:rPr>
                          <m:t>𝑏</m:t>
                        </m:r>
                      </m:e>
                    </m:d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  <a:r>
                  <a:rPr lang="en-US" sz="4400" smtClean="0">
                    <a:latin typeface="Times New Roman" pitchFamily="18" charset="0"/>
                    <a:cs typeface="Times New Roman" pitchFamily="18" charset="0"/>
                  </a:rPr>
                  <a:t> 	  </a:t>
                </a:r>
                <a:r>
                  <a:rPr lang="en-US" sz="4400" b="1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4400" b="1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/>
                      </a:rPr>
                      <m:t>  </m:t>
                    </m:r>
                    <m:r>
                      <a:rPr lang="en-US" sz="4400" i="1">
                        <a:latin typeface="Cambria Math"/>
                      </a:rPr>
                      <m:t>𝑎</m:t>
                    </m:r>
                    <m:r>
                      <a:rPr lang="en-US" sz="4400" i="1">
                        <a:latin typeface="Cambria Math"/>
                      </a:rPr>
                      <m:t>+2</m:t>
                    </m:r>
                    <m:r>
                      <a:rPr lang="en-US" sz="4400" i="1">
                        <a:latin typeface="Cambria Math"/>
                      </a:rPr>
                      <m:t>𝑏</m:t>
                    </m:r>
                    <m:r>
                      <a:rPr lang="en-US" sz="4400" i="1">
                        <a:latin typeface="Cambria Math"/>
                      </a:rPr>
                      <m:t>≤5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481" y="2898354"/>
                <a:ext cx="18071035" cy="1706878"/>
              </a:xfrm>
              <a:prstGeom prst="rect">
                <a:avLst/>
              </a:prstGeom>
              <a:blipFill rotWithShape="1">
                <a:blip r:embed="rId3"/>
                <a:stretch>
                  <a:fillRect l="-1383" t="-2143" b="-1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9600506" y="4410522"/>
            <a:ext cx="229902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ở rộng</a:t>
            </a:r>
            <a:endParaRPr lang="en-US" sz="4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74982" y="5179963"/>
                <a:ext cx="15267065" cy="15224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:r>
                  <a:rPr lang="en-US" sz="4400" b="1" u="sng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 tập 1</a:t>
                </a:r>
                <a:r>
                  <a:rPr lang="en-US" sz="4400" b="1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: </a:t>
                </a:r>
                <a:r>
                  <a:rPr lang="vi-VN" sz="4400" smtClean="0">
                    <a:latin typeface="+mj-lt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𝑎</m:t>
                    </m:r>
                    <m:r>
                      <a:rPr lang="vi-VN" sz="4400" i="1">
                        <a:latin typeface="Cambria Math"/>
                      </a:rPr>
                      <m:t>+2</m:t>
                    </m:r>
                    <m:r>
                      <a:rPr lang="vi-VN" sz="4400" i="1">
                        <a:latin typeface="Cambria Math"/>
                      </a:rPr>
                      <m:t>𝑏</m:t>
                    </m:r>
                    <m:r>
                      <a:rPr lang="vi-VN" sz="4400" i="1">
                        <a:latin typeface="Cambria Math"/>
                      </a:rPr>
                      <m:t>=2</m:t>
                    </m:r>
                  </m:oMath>
                </a14:m>
                <a:r>
                  <a:rPr lang="vi-VN" sz="4400">
                    <a:latin typeface="+mj-lt"/>
                  </a:rPr>
                  <a:t>. </a:t>
                </a:r>
                <a:r>
                  <a:rPr lang="vi-VN" sz="4400" smtClean="0">
                    <a:latin typeface="+mj-lt"/>
                  </a:rPr>
                  <a:t>Tìm </a:t>
                </a:r>
                <a:r>
                  <a:rPr lang="vi-VN" sz="4400">
                    <a:latin typeface="+mj-lt"/>
                  </a:rPr>
                  <a:t>giá trị nhỏ nhất của </a:t>
                </a:r>
                <a:r>
                  <a:rPr lang="en-US" sz="4400" i="1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𝑇</m:t>
                    </m:r>
                    <m:r>
                      <a:rPr lang="vi-VN" sz="4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400">
                    <a:latin typeface="+mj-lt"/>
                  </a:rPr>
                  <a:t>.</a:t>
                </a:r>
                <a:endParaRPr lang="en-US" sz="4400">
                  <a:latin typeface="+mj-lt"/>
                </a:endParaRPr>
              </a:p>
              <a:p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982" y="5179963"/>
                <a:ext cx="15267065" cy="1522468"/>
              </a:xfrm>
              <a:prstGeom prst="rect">
                <a:avLst/>
              </a:prstGeom>
              <a:blipFill rotWithShape="1">
                <a:blip r:embed="rId4"/>
                <a:stretch>
                  <a:fillRect l="-1637" t="-3614" r="-1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674982" y="6066706"/>
                <a:ext cx="15158060" cy="8453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:r>
                  <a:rPr lang="en-US" sz="4400" b="1" u="sng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 tập 2</a:t>
                </a:r>
                <a:r>
                  <a:rPr lang="en-US" sz="4400" b="1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: </a:t>
                </a:r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Ch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=1</m:t>
                    </m:r>
                  </m:oMath>
                </a14:m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Tìm </a:t>
                </a:r>
                <a:r>
                  <a:rPr lang="vi-VN" sz="4400">
                    <a:latin typeface="Times New Roman" pitchFamily="18" charset="0"/>
                    <a:cs typeface="Times New Roman" pitchFamily="18" charset="0"/>
                  </a:rPr>
                  <a:t>giá trị lớn nhất của </a:t>
                </a:r>
                <a:r>
                  <a:rPr lang="en-US" sz="440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𝑇</m:t>
                    </m:r>
                    <m:r>
                      <a:rPr lang="vi-VN" sz="4400" i="1">
                        <a:latin typeface="Cambria Math"/>
                      </a:rPr>
                      <m:t>=</m:t>
                    </m:r>
                    <m:r>
                      <a:rPr lang="vi-VN" sz="4400" i="1">
                        <a:latin typeface="Cambria Math"/>
                      </a:rPr>
                      <m:t>𝑎</m:t>
                    </m:r>
                    <m:r>
                      <a:rPr lang="vi-VN" sz="4400" i="1">
                        <a:latin typeface="Cambria Math"/>
                      </a:rPr>
                      <m:t>+2</m:t>
                    </m:r>
                    <m:r>
                      <a:rPr lang="vi-VN" sz="4400" i="1">
                        <a:latin typeface="Cambria Math"/>
                      </a:rPr>
                      <m:t>𝑏</m:t>
                    </m:r>
                  </m:oMath>
                </a14:m>
                <a:r>
                  <a:rPr lang="vi-VN" sz="44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982" y="6066706"/>
                <a:ext cx="15158060" cy="845360"/>
              </a:xfrm>
              <a:prstGeom prst="rect">
                <a:avLst/>
              </a:prstGeom>
              <a:blipFill rotWithShape="1">
                <a:blip r:embed="rId5"/>
                <a:stretch>
                  <a:fillRect l="-1649" t="-5036" r="-1609" b="-33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671514" y="7064518"/>
                <a:ext cx="17714145" cy="8453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:r>
                  <a:rPr lang="en-US" sz="4400" b="1" u="sng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 tập 3</a:t>
                </a:r>
                <a:r>
                  <a:rPr lang="en-US" sz="4400" b="1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: </a:t>
                </a:r>
                <a:r>
                  <a:rPr lang="vi-VN" sz="4400" smtClean="0">
                    <a:latin typeface="+mj-lt"/>
                  </a:rPr>
                  <a:t>Ch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𝑎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𝑏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r>
                          <a:rPr lang="vi-VN" sz="4400" i="1">
                            <a:latin typeface="Cambria Math"/>
                          </a:rPr>
                          <m:t>𝑐</m:t>
                        </m:r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=1</m:t>
                    </m:r>
                  </m:oMath>
                </a14:m>
                <a:r>
                  <a:rPr lang="vi-VN" sz="4400">
                    <a:latin typeface="+mj-lt"/>
                  </a:rPr>
                  <a:t>. </a:t>
                </a:r>
                <a:r>
                  <a:rPr lang="vi-VN" sz="4400" smtClean="0">
                    <a:latin typeface="+mj-lt"/>
                  </a:rPr>
                  <a:t>Tìm </a:t>
                </a:r>
                <a:r>
                  <a:rPr lang="vi-VN" sz="4400">
                    <a:latin typeface="+mj-lt"/>
                  </a:rPr>
                  <a:t>giá trị lớn nhất của </a:t>
                </a:r>
                <a:r>
                  <a:rPr lang="en-US" sz="4400" i="1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𝑇</m:t>
                    </m:r>
                    <m:r>
                      <a:rPr lang="vi-VN" sz="4400" i="1">
                        <a:latin typeface="Cambria Math"/>
                      </a:rPr>
                      <m:t>=</m:t>
                    </m:r>
                    <m:r>
                      <a:rPr lang="vi-VN" sz="4400" i="1">
                        <a:latin typeface="Cambria Math"/>
                      </a:rPr>
                      <m:t>𝑎</m:t>
                    </m:r>
                    <m:r>
                      <a:rPr lang="vi-VN" sz="4400" i="1">
                        <a:latin typeface="Cambria Math"/>
                      </a:rPr>
                      <m:t>+3</m:t>
                    </m:r>
                    <m:r>
                      <a:rPr lang="vi-VN" sz="4400" i="1">
                        <a:latin typeface="Cambria Math"/>
                      </a:rPr>
                      <m:t>𝑏</m:t>
                    </m:r>
                    <m:r>
                      <a:rPr lang="vi-VN" sz="4400" i="1">
                        <a:latin typeface="Cambria Math"/>
                      </a:rPr>
                      <m:t>+3</m:t>
                    </m:r>
                    <m:r>
                      <a:rPr lang="vi-VN" sz="4400" i="1">
                        <a:latin typeface="Cambria Math"/>
                      </a:rPr>
                      <m:t>𝑐</m:t>
                    </m:r>
                  </m:oMath>
                </a14:m>
                <a:r>
                  <a:rPr lang="vi-VN" sz="4400" smtClean="0">
                    <a:latin typeface="+mj-lt"/>
                  </a:rPr>
                  <a:t>.</a:t>
                </a:r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514" y="7064518"/>
                <a:ext cx="17714145" cy="845360"/>
              </a:xfrm>
              <a:prstGeom prst="rect">
                <a:avLst/>
              </a:prstGeom>
              <a:blipFill rotWithShape="1">
                <a:blip r:embed="rId6"/>
                <a:stretch>
                  <a:fillRect l="-1376" t="-6475" r="-447" b="-32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671514" y="8029658"/>
                <a:ext cx="20215021" cy="8342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u="sng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Bài tập 4</a:t>
                </a:r>
                <a:r>
                  <a:rPr lang="en-US" sz="4400" b="1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ea typeface="Tahoma" pitchFamily="34" charset="0"/>
                    <a:cs typeface="Times New Roman" pitchFamily="18" charset="0"/>
                  </a:rPr>
                  <a:t>: </a:t>
                </a:r>
                <a:r>
                  <a:rPr lang="vi-VN" sz="4400">
                    <a:latin typeface="+mj-lt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𝑎</m:t>
                    </m:r>
                    <m:r>
                      <a:rPr lang="vi-VN" sz="4400" i="1">
                        <a:latin typeface="Cambria Math"/>
                      </a:rPr>
                      <m:t>+</m:t>
                    </m:r>
                    <m:r>
                      <a:rPr lang="vi-VN" sz="4400" i="1">
                        <a:latin typeface="Cambria Math"/>
                      </a:rPr>
                      <m:t>𝑏</m:t>
                    </m:r>
                    <m:r>
                      <a:rPr lang="vi-VN" sz="4400" i="1">
                        <a:latin typeface="Cambria Math"/>
                      </a:rPr>
                      <m:t>+</m:t>
                    </m:r>
                    <m:r>
                      <a:rPr lang="vi-VN" sz="4400" i="1">
                        <a:latin typeface="Cambria Math"/>
                      </a:rPr>
                      <m:t>𝑐</m:t>
                    </m:r>
                    <m:r>
                      <a:rPr lang="vi-VN" sz="4400" i="1">
                        <a:latin typeface="Cambria Math"/>
                      </a:rPr>
                      <m:t>=4</m:t>
                    </m:r>
                  </m:oMath>
                </a14:m>
                <a:r>
                  <a:rPr lang="vi-VN" sz="4400">
                    <a:latin typeface="+mj-lt"/>
                  </a:rPr>
                  <a:t>. Tìm giá trị lớn nhất của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𝑇</m:t>
                    </m:r>
                    <m:r>
                      <a:rPr lang="vi-VN" sz="44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vi-VN" sz="4400" i="1">
                            <a:latin typeface="Cambria Math"/>
                          </a:rPr>
                          <m:t>𝑎</m:t>
                        </m:r>
                        <m:r>
                          <a:rPr lang="vi-VN" sz="4400" i="1">
                            <a:latin typeface="Cambria Math"/>
                          </a:rPr>
                          <m:t>+</m:t>
                        </m:r>
                        <m:r>
                          <a:rPr lang="vi-VN" sz="4400" i="1">
                            <a:latin typeface="Cambria Math"/>
                          </a:rPr>
                          <m:t>𝑏</m:t>
                        </m:r>
                      </m:e>
                    </m:rad>
                    <m:r>
                      <a:rPr lang="vi-VN" sz="4400" i="1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vi-VN" sz="4400" i="1">
                            <a:latin typeface="Cambria Math"/>
                          </a:rPr>
                          <m:t>𝑏</m:t>
                        </m:r>
                        <m:r>
                          <a:rPr lang="vi-VN" sz="4400" i="1">
                            <a:latin typeface="Cambria Math"/>
                          </a:rPr>
                          <m:t>+</m:t>
                        </m:r>
                        <m:r>
                          <a:rPr lang="vi-VN" sz="4400" i="1">
                            <a:latin typeface="Cambria Math"/>
                          </a:rPr>
                          <m:t>𝑐</m:t>
                        </m:r>
                      </m:e>
                    </m:rad>
                    <m:r>
                      <a:rPr lang="vi-VN" sz="4400" i="1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vi-VN" sz="4400" i="1">
                            <a:latin typeface="Cambria Math"/>
                          </a:rPr>
                          <m:t>𝑐</m:t>
                        </m:r>
                        <m:r>
                          <a:rPr lang="vi-VN" sz="4400" i="1">
                            <a:latin typeface="Cambria Math"/>
                          </a:rPr>
                          <m:t>+</m:t>
                        </m:r>
                        <m:r>
                          <a:rPr lang="vi-VN" sz="4400" i="1">
                            <a:latin typeface="Cambria Math"/>
                          </a:rPr>
                          <m:t>𝑎</m:t>
                        </m:r>
                      </m:e>
                    </m:rad>
                  </m:oMath>
                </a14:m>
                <a:r>
                  <a:rPr lang="vi-VN" sz="4400">
                    <a:latin typeface="+mj-lt"/>
                  </a:rPr>
                  <a:t>.</a:t>
                </a:r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514" y="8029658"/>
                <a:ext cx="20215021" cy="834267"/>
              </a:xfrm>
              <a:prstGeom prst="rect">
                <a:avLst/>
              </a:prstGeom>
              <a:blipFill rotWithShape="1">
                <a:blip r:embed="rId7"/>
                <a:stretch>
                  <a:fillRect l="-1206" t="-8029" r="-241" b="-32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Rectangle 70"/>
          <p:cNvSpPr/>
          <p:nvPr/>
        </p:nvSpPr>
        <p:spPr>
          <a:xfrm>
            <a:off x="743522" y="9163050"/>
            <a:ext cx="3759362" cy="769441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none">
            <a:spAutoFit/>
          </a:bodyPr>
          <a:lstStyle/>
          <a:p>
            <a:r>
              <a:rPr lang="en-US" sz="4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ợi ý bài tập 4</a:t>
            </a:r>
            <a:endParaRPr lang="en-US" sz="4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201461" y="10603210"/>
                <a:ext cx="8637044" cy="10678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/>
                            </a:rPr>
                            <m:t>𝑇</m:t>
                          </m:r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4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𝑎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</m:rad>
                              <m:r>
                                <a:rPr lang="en-US" sz="4400" i="1">
                                  <a:latin typeface="Cambria Math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𝑏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</m:rad>
                              <m:r>
                                <a:rPr lang="en-US" sz="4400" i="1">
                                  <a:latin typeface="Cambria Math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𝑐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sz="44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1461" y="10603210"/>
                <a:ext cx="8637044" cy="106785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608618" y="10901625"/>
                <a:ext cx="1011879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</a:rPr>
                            <m:t>𝑎</m:t>
                          </m:r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r>
                            <a:rPr lang="en-US" sz="4400" i="1">
                              <a:latin typeface="Cambria Math"/>
                            </a:rPr>
                            <m:t>𝑏</m:t>
                          </m:r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r>
                            <a:rPr lang="en-US" sz="4400" i="1">
                              <a:latin typeface="Cambria Math"/>
                            </a:rPr>
                            <m:t>𝑏</m:t>
                          </m:r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r>
                            <a:rPr lang="en-US" sz="4400" i="1">
                              <a:latin typeface="Cambria Math"/>
                            </a:rPr>
                            <m:t>𝑐</m:t>
                          </m:r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r>
                            <a:rPr lang="en-US" sz="4400" i="1">
                              <a:latin typeface="Cambria Math"/>
                            </a:rPr>
                            <m:t>𝑐</m:t>
                          </m:r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r>
                            <a:rPr lang="en-US" sz="4400" i="1">
                              <a:latin typeface="Cambria Math"/>
                            </a:rPr>
                            <m:t>𝑎</m:t>
                          </m:r>
                        </m:e>
                      </m:d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8618" y="10901625"/>
                <a:ext cx="10118796" cy="76944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20473714" y="10913889"/>
                <a:ext cx="152920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 smtClean="0">
                          <a:latin typeface="Cambria Math"/>
                        </a:rPr>
                        <m:t>=</m:t>
                      </m:r>
                      <m:r>
                        <a:rPr lang="en-US" sz="4400" b="0" i="1" smtClean="0">
                          <a:latin typeface="Cambria Math"/>
                        </a:rPr>
                        <m:t>2</m:t>
                      </m:r>
                      <m:r>
                        <a:rPr lang="vi-VN" sz="4400" i="1">
                          <a:latin typeface="Cambria Math"/>
                        </a:rPr>
                        <m:t>4</m:t>
                      </m:r>
                    </m:oMath>
                  </m:oMathPara>
                </a14:m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73714" y="10913889"/>
                <a:ext cx="1529201" cy="76944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Rectangle 67"/>
              <p:cNvSpPr/>
              <p:nvPr/>
            </p:nvSpPr>
            <p:spPr>
              <a:xfrm>
                <a:off x="3695850" y="1530202"/>
                <a:ext cx="16921880" cy="840871"/>
              </a:xfrm>
              <a:prstGeom prst="rect">
                <a:avLst/>
              </a:prstGeom>
              <a:ln w="19050"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...+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850" y="1530202"/>
                <a:ext cx="16921880" cy="84087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 w="19050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6146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71" grpId="0" animBg="1"/>
      <p:bldP spid="8" grpId="0"/>
      <p:bldP spid="9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039666" y="5922690"/>
                <a:ext cx="19663332" cy="32551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smtClean="0">
                    <a:latin typeface="+mj-lt"/>
                  </a:rPr>
                  <a:t>Sử dụng bất đẳng thức </a:t>
                </a:r>
                <a:r>
                  <a:rPr lang="vi-VN" sz="4400" b="1" smtClean="0">
                    <a:latin typeface="+mj-lt"/>
                  </a:rPr>
                  <a:t>Bunhiacopxki</a:t>
                </a:r>
                <a:r>
                  <a:rPr lang="vi-VN" sz="4400" smtClean="0">
                    <a:latin typeface="+mj-lt"/>
                  </a:rPr>
                  <a:t> cho 2 bộ số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/>
                          </a:rPr>
                          <m:t>1,1</m:t>
                        </m:r>
                      </m:e>
                    </m:d>
                  </m:oMath>
                </a14:m>
                <a:r>
                  <a:rPr lang="vi-VN" sz="440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i="1">
                                <a:latin typeface="Cambria Math"/>
                              </a:rPr>
                              <m:t>𝑥</m:t>
                            </m:r>
                            <m:r>
                              <a:rPr lang="vi-VN" sz="4400" i="1">
                                <a:latin typeface="Cambria Math"/>
                              </a:rPr>
                              <m:t>+5</m:t>
                            </m:r>
                          </m:e>
                        </m:rad>
                        <m:r>
                          <a:rPr lang="vi-VN" sz="4400" i="1">
                            <a:latin typeface="Cambria Math"/>
                          </a:rPr>
                          <m:t>,</m:t>
                        </m:r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i="1">
                                <a:latin typeface="Cambria Math"/>
                              </a:rPr>
                              <m:t>3−</m:t>
                            </m:r>
                            <m:r>
                              <a:rPr lang="vi-VN" sz="4400" i="1">
                                <a:latin typeface="Cambria Math"/>
                              </a:rPr>
                              <m:t>𝑥</m:t>
                            </m:r>
                          </m:e>
                        </m:rad>
                      </m:e>
                    </m:d>
                    <m:r>
                      <a:rPr lang="en-US" sz="4400" i="1">
                        <a:latin typeface="Cambria Math"/>
                      </a:rPr>
                      <m:t> </m:t>
                    </m:r>
                  </m:oMath>
                </a14:m>
                <a:r>
                  <a:rPr lang="vi-VN" sz="4400">
                    <a:latin typeface="+mj-lt"/>
                  </a:rPr>
                  <a:t>ta được</a:t>
                </a:r>
                <a:r>
                  <a:rPr lang="vi-VN" sz="4400" smtClean="0">
                    <a:latin typeface="+mj-lt"/>
                  </a:rPr>
                  <a:t>:</a:t>
                </a:r>
                <a:endParaRPr lang="en-US" sz="4400" smtClean="0">
                  <a:latin typeface="+mj-lt"/>
                </a:endParaRPr>
              </a:p>
              <a:p>
                <a:r>
                  <a:rPr lang="en-US" sz="4400" smtClean="0"/>
                  <a:t>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4400" i="1">
                                    <a:latin typeface="Cambria Math"/>
                                  </a:rPr>
                                  <m:t>+5</m:t>
                                </m:r>
                              </m:e>
                            </m:rad>
                            <m:r>
                              <a:rPr lang="en-US" sz="4400" i="1">
                                <a:latin typeface="Cambria Math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i="1">
                                    <a:latin typeface="Cambria Math"/>
                                  </a:rPr>
                                  <m:t>3−</m:t>
                                </m:r>
                                <m:r>
                                  <a:rPr lang="en-US" sz="4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4400" b="0" i="1" smtClean="0">
                                <a:latin typeface="Cambria Math"/>
                              </a:rPr>
                              <m:t>1.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4400" i="1">
                                    <a:latin typeface="Cambria Math"/>
                                  </a:rPr>
                                  <m:t>+5</m:t>
                                </m:r>
                              </m:e>
                            </m:rad>
                            <m:r>
                              <a:rPr lang="en-US" sz="44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0" i="1" smtClean="0">
                                <a:latin typeface="Cambria Math"/>
                              </a:rPr>
                              <m:t>1.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i="1">
                                    <a:latin typeface="Cambria Math"/>
                                  </a:rPr>
                                  <m:t>3−</m:t>
                                </m:r>
                                <m:r>
                                  <a:rPr lang="en-US" sz="4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44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4400" i="1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/>
                        </a:rPr>
                        <m:t>              </m:t>
                      </m:r>
                      <m:r>
                        <a:rPr lang="en-US" sz="4400" i="1">
                          <a:latin typeface="Cambria Math"/>
                        </a:rPr>
                        <m:t>⇔−</m:t>
                      </m:r>
                      <m:r>
                        <a:rPr lang="en-US" sz="4400" b="0" i="1" smtClean="0">
                          <a:latin typeface="Cambria Math"/>
                        </a:rPr>
                        <m:t>4</m:t>
                      </m:r>
                      <m:r>
                        <a:rPr lang="en-US" sz="4400" i="1">
                          <a:latin typeface="Cambria Math"/>
                        </a:rPr>
                        <m:t>≤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latin typeface="Cambria Math"/>
                            </a:rPr>
                            <m:t>𝑥</m:t>
                          </m:r>
                          <m:r>
                            <a:rPr lang="en-US" sz="4400" i="1">
                              <a:latin typeface="Cambria Math"/>
                            </a:rPr>
                            <m:t>+5</m:t>
                          </m:r>
                        </m:e>
                      </m:rad>
                      <m:r>
                        <a:rPr lang="en-US" sz="4400" i="1">
                          <a:latin typeface="Cambria Math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latin typeface="Cambria Math"/>
                            </a:rPr>
                            <m:t>3−</m:t>
                          </m:r>
                          <m:r>
                            <a:rPr lang="en-US" sz="4400" i="1">
                              <a:latin typeface="Cambria Math"/>
                            </a:rPr>
                            <m:t>𝑥</m:t>
                          </m:r>
                        </m:e>
                      </m:rad>
                      <m:r>
                        <a:rPr lang="en-US" sz="4400" i="1">
                          <a:latin typeface="Cambria Math"/>
                        </a:rPr>
                        <m:t>≤4</m:t>
                      </m:r>
                    </m:oMath>
                  </m:oMathPara>
                </a14:m>
                <a:endParaRPr lang="en-US" sz="4400"/>
              </a:p>
              <a:p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666" y="5922690"/>
                <a:ext cx="19663332" cy="3255122"/>
              </a:xfrm>
              <a:prstGeom prst="rect">
                <a:avLst/>
              </a:prstGeom>
              <a:blipFill rotWithShape="1">
                <a:blip r:embed="rId2"/>
                <a:stretch>
                  <a:fillRect l="-1271" t="-1498" r="-3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2111674" y="4050482"/>
                <a:ext cx="8033674" cy="10396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400">
                    <a:latin typeface="+mj-lt"/>
                  </a:rPr>
                  <a:t>Nhận xé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44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vi-VN" sz="4400" i="1">
                                    <a:latin typeface="Cambria Math"/>
                                  </a:rPr>
                                  <m:t>+5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vi-VN" sz="4400" i="1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sz="4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</a:rPr>
                            </m:ctrlPr>
                          </m:dPr>
                          <m:e>
                            <m:rad>
                              <m:radPr>
                                <m:degHide m:val="on"/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4400" i="1">
                                    <a:latin typeface="Cambria Math"/>
                                  </a:rPr>
                                  <m:t>3−</m:t>
                                </m:r>
                                <m:r>
                                  <a:rPr lang="vi-VN" sz="4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vi-VN" sz="44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1674" y="4050482"/>
                <a:ext cx="8033674" cy="1039644"/>
              </a:xfrm>
              <a:prstGeom prst="rect">
                <a:avLst/>
              </a:prstGeom>
              <a:blipFill rotWithShape="1">
                <a:blip r:embed="rId3"/>
                <a:stretch>
                  <a:fillRect l="-3035" b="-228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2039666" y="11633969"/>
            <a:ext cx="2102633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 </a:t>
            </a:r>
            <a:r>
              <a:rPr lang="en-US" sz="4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:</a:t>
            </a:r>
            <a:r>
              <a:rPr lang="en-US" sz="4400" b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 (trắc nghiệm</a:t>
            </a:r>
            <a:r>
              <a:rPr lang="en-US" sz="4400" b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440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674982" y="2135977"/>
            <a:ext cx="2901621" cy="940513"/>
            <a:chOff x="2067302" y="5922690"/>
            <a:chExt cx="2901621" cy="940513"/>
          </a:xfrm>
        </p:grpSpPr>
        <p:sp>
          <p:nvSpPr>
            <p:cNvPr id="35" name="Freeform 20"/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855922" y="6002305"/>
              <a:ext cx="2113001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err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í</a:t>
              </a:r>
              <a:r>
                <a:rPr lang="en-US" sz="4400" b="1" smtClean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dụ 2</a:t>
              </a:r>
              <a:endParaRPr lang="en-US" sz="4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37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38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3726696" y="2250282"/>
                <a:ext cx="18071035" cy="834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>
                    <a:latin typeface="+mj-lt"/>
                  </a:rPr>
                  <a:t>Tìm giá trị lớn nhất của hàm số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vi-VN" sz="44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vi-VN" sz="4400" i="1">
                            <a:latin typeface="Cambria Math"/>
                          </a:rPr>
                          <m:t>𝑥</m:t>
                        </m:r>
                        <m:r>
                          <a:rPr lang="vi-VN" sz="4400" i="1">
                            <a:latin typeface="Cambria Math"/>
                          </a:rPr>
                          <m:t>+5</m:t>
                        </m:r>
                      </m:e>
                    </m:rad>
                    <m:r>
                      <a:rPr lang="vi-VN" sz="4400" i="1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vi-VN" sz="4400" i="1">
                            <a:latin typeface="Cambria Math"/>
                          </a:rPr>
                          <m:t>3−</m:t>
                        </m:r>
                        <m:r>
                          <a:rPr lang="vi-VN" sz="4400" i="1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r>
                  <a:rPr lang="vi-VN" sz="4400">
                    <a:latin typeface="+mj-lt"/>
                  </a:rPr>
                  <a:t> trê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/>
                          </a:rPr>
                          <m:t>−5;3</m:t>
                        </m:r>
                      </m:e>
                    </m:d>
                  </m:oMath>
                </a14:m>
                <a:r>
                  <a:rPr lang="vi-VN" sz="4400">
                    <a:latin typeface="+mj-lt"/>
                  </a:rPr>
                  <a:t>.</a:t>
                </a:r>
                <a:endParaRPr lang="en-US" sz="4400" smtClean="0">
                  <a:latin typeface="+mj-lt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6696" y="2250282"/>
                <a:ext cx="18071035" cy="834396"/>
              </a:xfrm>
              <a:prstGeom prst="rect">
                <a:avLst/>
              </a:prstGeom>
              <a:blipFill rotWithShape="1">
                <a:blip r:embed="rId4"/>
                <a:stretch>
                  <a:fillRect l="-1349" t="-8029" b="-32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9600506" y="3330402"/>
            <a:ext cx="205056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 giải</a:t>
            </a:r>
            <a:endParaRPr lang="en-US" sz="44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039666" y="5130602"/>
            <a:ext cx="1624833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 </a:t>
            </a:r>
            <a:r>
              <a:rPr lang="en-US" sz="4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: </a:t>
            </a:r>
            <a:r>
              <a:rPr lang="en-US" sz="4400" b="1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(tự luận</a:t>
            </a:r>
            <a:r>
              <a:rPr lang="en-US" sz="4400" b="1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440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888538" y="4338514"/>
                <a:ext cx="4167295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>
                          <a:latin typeface="Cambria Math"/>
                        </a:rPr>
                        <m:t>=</m:t>
                      </m:r>
                      <m:r>
                        <a:rPr lang="vi-VN" sz="4400" i="1">
                          <a:latin typeface="Cambria Math"/>
                        </a:rPr>
                        <m:t>𝑥</m:t>
                      </m:r>
                      <m:r>
                        <a:rPr lang="vi-VN" sz="4400" i="1">
                          <a:latin typeface="Cambria Math"/>
                        </a:rPr>
                        <m:t>+5+3−</m:t>
                      </m:r>
                      <m:r>
                        <a:rPr lang="vi-VN" sz="44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8538" y="4338514"/>
                <a:ext cx="4167295" cy="76944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3920986" y="4338514"/>
                <a:ext cx="1203791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i="1">
                          <a:latin typeface="Cambria Math"/>
                        </a:rPr>
                        <m:t>=8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20986" y="4338514"/>
                <a:ext cx="1203791" cy="76944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3704962" y="6952156"/>
                <a:ext cx="694049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d>
                        <m:dPr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</a:rPr>
                            <m:t>𝑥</m:t>
                          </m:r>
                          <m:r>
                            <a:rPr lang="en-US" sz="4400" i="1">
                              <a:latin typeface="Cambria Math"/>
                            </a:rPr>
                            <m:t>+5+3−</m:t>
                          </m:r>
                          <m:r>
                            <a:rPr lang="en-US" sz="4400" i="1"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4962" y="6952156"/>
                <a:ext cx="6940490" cy="7694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0401706" y="6942432"/>
                <a:ext cx="151637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=16</m:t>
                      </m:r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01706" y="6942432"/>
                <a:ext cx="1516377" cy="76944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2106168" y="9187729"/>
            <a:ext cx="475803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4400">
                <a:latin typeface="+mj-lt"/>
              </a:rPr>
              <a:t>Dấu bằng xảy ra khi</a:t>
            </a:r>
            <a:endParaRPr lang="en-US" sz="440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000994" y="8453939"/>
                <a:ext cx="5679183" cy="22869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4400" i="1"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400" i="1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latin typeface="Cambria Math"/>
                                        </a:rPr>
                                        <m:t>+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4400" i="1">
                                      <a:latin typeface="Cambria Math"/>
                                    </a:rPr>
                                    <m:t>1</m:t>
                                  </m:r>
                                </m:den>
                              </m:f>
                              <m:r>
                                <a:rPr lang="en-US" sz="4400" i="1"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4400" i="1"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400" i="1">
                                          <a:latin typeface="Cambria Math"/>
                                        </a:rPr>
                                        <m:t>3−</m:t>
                                      </m:r>
                                      <m:r>
                                        <a:rPr lang="en-US" sz="44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4400" i="1">
                                      <a:latin typeface="Cambria Math"/>
                                    </a:rPr>
                                    <m:t>1</m:t>
                                  </m:r>
                                </m:den>
                              </m:f>
                            </m:e>
                            <m:e>
                              <m:rad>
                                <m:radPr>
                                  <m:degHide m:val="on"/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+5</m:t>
                                  </m:r>
                                </m:e>
                              </m:rad>
                              <m:r>
                                <a:rPr lang="en-US" sz="4400" i="1">
                                  <a:latin typeface="Cambria Math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3−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4400" i="1">
                                  <a:latin typeface="Cambria Math"/>
                                </a:rPr>
                                <m:t>=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0994" y="8453939"/>
                <a:ext cx="5679183" cy="228690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2236241" y="8907683"/>
                <a:ext cx="6302238" cy="13582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+5=3−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𝑥</m:t>
                              </m:r>
                            </m:e>
                            <m:e>
                              <m:rad>
                                <m:radPr>
                                  <m:degHide m:val="on"/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+5</m:t>
                                  </m:r>
                                </m:e>
                              </m:rad>
                              <m:r>
                                <a:rPr lang="en-US" sz="4400" i="1">
                                  <a:latin typeface="Cambria Math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4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400" i="1">
                                      <a:latin typeface="Cambria Math"/>
                                    </a:rPr>
                                    <m:t>3−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rad>
                              <m:r>
                                <a:rPr lang="en-US" sz="4400" i="1">
                                  <a:latin typeface="Cambria Math"/>
                                </a:rPr>
                                <m:t>=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6241" y="8907683"/>
                <a:ext cx="6302238" cy="135825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8313474" y="9163050"/>
                <a:ext cx="2834879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/>
                        </a:rPr>
                        <m:t>⇔</m:t>
                      </m:r>
                      <m:r>
                        <a:rPr lang="en-US" sz="4400" i="1">
                          <a:latin typeface="Cambria Math"/>
                        </a:rPr>
                        <m:t>𝑥</m:t>
                      </m:r>
                      <m:r>
                        <a:rPr lang="en-US" sz="4400" i="1">
                          <a:latin typeface="Cambria Math"/>
                        </a:rPr>
                        <m:t>=−1</m:t>
                      </m:r>
                    </m:oMath>
                  </m:oMathPara>
                </a14:m>
                <a:endParaRPr lang="en-US" sz="44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13474" y="9163050"/>
                <a:ext cx="2834879" cy="76944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111674" y="10799573"/>
                <a:ext cx="12451550" cy="8343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>
                    <a:latin typeface="+mj-lt"/>
                  </a:rPr>
                  <a:t>Vậy giá trị lớn nhất của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4400" i="1">
                            <a:latin typeface="Cambria Math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vi-VN" sz="4400" i="1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vi-VN" sz="4400" i="1">
                            <a:latin typeface="Cambria Math"/>
                          </a:rPr>
                          <m:t>𝑥</m:t>
                        </m:r>
                        <m:r>
                          <a:rPr lang="vi-VN" sz="4400" i="1">
                            <a:latin typeface="Cambria Math"/>
                          </a:rPr>
                          <m:t>+5</m:t>
                        </m:r>
                      </m:e>
                    </m:rad>
                    <m:r>
                      <a:rPr lang="vi-VN" sz="4400" i="1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vi-VN" sz="4400" i="1">
                            <a:latin typeface="Cambria Math"/>
                          </a:rPr>
                          <m:t>3−</m:t>
                        </m:r>
                        <m:r>
                          <a:rPr lang="vi-VN" sz="4400" i="1">
                            <a:latin typeface="Cambria Math"/>
                          </a:rPr>
                          <m:t>𝑥</m:t>
                        </m:r>
                      </m:e>
                    </m:rad>
                  </m:oMath>
                </a14:m>
                <a:r>
                  <a:rPr lang="vi-VN" sz="4400">
                    <a:latin typeface="+mj-lt"/>
                  </a:rPr>
                  <a:t> là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/>
                      </a:rPr>
                      <m:t>4</m:t>
                    </m:r>
                  </m:oMath>
                </a14:m>
                <a:endParaRPr lang="en-US" sz="4400">
                  <a:latin typeface="+mj-lt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1674" y="10799573"/>
                <a:ext cx="12451550" cy="834396"/>
              </a:xfrm>
              <a:prstGeom prst="rect">
                <a:avLst/>
              </a:prstGeom>
              <a:blipFill rotWithShape="1">
                <a:blip r:embed="rId12"/>
                <a:stretch>
                  <a:fillRect l="-1958" t="-8088" b="-33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Flowchart: Alternate Process 17"/>
          <p:cNvSpPr/>
          <p:nvPr/>
        </p:nvSpPr>
        <p:spPr>
          <a:xfrm>
            <a:off x="8050857" y="6714778"/>
            <a:ext cx="12594595" cy="1080120"/>
          </a:xfrm>
          <a:prstGeom prst="flowChartAlternateProcess">
            <a:avLst/>
          </a:prstGeom>
          <a:ln w="5715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Alternate Process 18"/>
          <p:cNvSpPr/>
          <p:nvPr/>
        </p:nvSpPr>
        <p:spPr>
          <a:xfrm>
            <a:off x="6040551" y="7683298"/>
            <a:ext cx="5610515" cy="903688"/>
          </a:xfrm>
          <a:prstGeom prst="flowChartAlternateProcess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Flowchart: Alternate Process 66"/>
          <p:cNvSpPr/>
          <p:nvPr/>
        </p:nvSpPr>
        <p:spPr>
          <a:xfrm>
            <a:off x="7151698" y="9957170"/>
            <a:ext cx="5610515" cy="903688"/>
          </a:xfrm>
          <a:prstGeom prst="flowChartAlternateProcess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Flowchart: Alternate Process 67"/>
          <p:cNvSpPr/>
          <p:nvPr/>
        </p:nvSpPr>
        <p:spPr>
          <a:xfrm>
            <a:off x="7512274" y="8547000"/>
            <a:ext cx="4723968" cy="1410169"/>
          </a:xfrm>
          <a:prstGeom prst="flowChartAlternateProcess">
            <a:avLst/>
          </a:prstGeom>
          <a:ln w="57150">
            <a:solidFill>
              <a:srgbClr val="FF1D1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ctangle 63"/>
              <p:cNvSpPr/>
              <p:nvPr/>
            </p:nvSpPr>
            <p:spPr>
              <a:xfrm>
                <a:off x="3695850" y="1530202"/>
                <a:ext cx="16921880" cy="840871"/>
              </a:xfrm>
              <a:prstGeom prst="rect">
                <a:avLst/>
              </a:prstGeom>
              <a:ln w="19050">
                <a:solidFill>
                  <a:srgbClr val="0000FF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+...+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𝒂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𝒃</m:t>
                                  </m:r>
                                </m:e>
                                <m:sub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/>
                        </a:rPr>
                        <m:t>≤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...+</m:t>
                          </m:r>
                          <m:sSubSup>
                            <m:sSubSupPr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𝒃</m:t>
                              </m:r>
                            </m:e>
                            <m:sub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sub>
                            <m:sup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850" y="1530202"/>
                <a:ext cx="16921880" cy="84087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  <a:ln w="19050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4099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2" grpId="0"/>
      <p:bldP spid="63" grpId="0"/>
      <p:bldP spid="65" grpId="0"/>
      <p:bldP spid="66" grpId="0"/>
      <p:bldP spid="8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 animBg="1"/>
      <p:bldP spid="18" grpId="1" animBg="1"/>
      <p:bldP spid="19" grpId="0" animBg="1"/>
      <p:bldP spid="19" grpId="1" animBg="1"/>
      <p:bldP spid="67" grpId="0" animBg="1"/>
      <p:bldP spid="67" grpId="1" animBg="1"/>
      <p:bldP spid="68" grpId="0" animBg="1"/>
      <p:bldP spid="68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54</TotalTime>
  <Words>3496</Words>
  <PresentationFormat>Custom</PresentationFormat>
  <Paragraphs>253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07T06:38:09Z</dcterms:created>
  <dcterms:modified xsi:type="dcterms:W3CDTF">2020-03-12T12:45:04Z</dcterms:modified>
</cp:coreProperties>
</file>